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E34" w:rsidRPr="000F4E26" w:rsidRDefault="00E11D89" w:rsidP="007862E7">
      <w:pPr>
        <w:spacing w:line="360" w:lineRule="auto"/>
        <w:rPr>
          <w:b/>
        </w:rPr>
      </w:pPr>
      <w:r w:rsidRPr="000F4E26">
        <w:rPr>
          <w:b/>
        </w:rPr>
        <w:t xml:space="preserve">IGCSE </w:t>
      </w:r>
      <w:r w:rsidR="0065107C" w:rsidRPr="000F4E26">
        <w:rPr>
          <w:b/>
        </w:rPr>
        <w:t xml:space="preserve">(9–1) </w:t>
      </w:r>
      <w:r w:rsidRPr="000F4E26">
        <w:rPr>
          <w:b/>
        </w:rPr>
        <w:t xml:space="preserve">Maths </w:t>
      </w:r>
      <w:r w:rsidR="0065107C" w:rsidRPr="000F4E26">
        <w:rPr>
          <w:b/>
        </w:rPr>
        <w:t xml:space="preserve">- </w:t>
      </w:r>
      <w:r w:rsidRPr="000F4E26">
        <w:rPr>
          <w:b/>
        </w:rPr>
        <w:t xml:space="preserve">practice paper </w:t>
      </w:r>
      <w:r w:rsidR="00514253" w:rsidRPr="000F4E26">
        <w:rPr>
          <w:b/>
        </w:rPr>
        <w:t>6</w:t>
      </w:r>
      <w:r w:rsidR="00994D53" w:rsidRPr="000F4E26">
        <w:rPr>
          <w:b/>
        </w:rPr>
        <w:t>F</w:t>
      </w:r>
      <w:r w:rsidRPr="000F4E26">
        <w:rPr>
          <w:b/>
        </w:rPr>
        <w:t xml:space="preserve"> mark scheme</w:t>
      </w:r>
    </w:p>
    <w:p w:rsidR="008B07A4" w:rsidRPr="000F4E26" w:rsidRDefault="008B07A4" w:rsidP="007862E7">
      <w:pPr>
        <w:spacing w:line="360" w:lineRule="auto"/>
        <w:rPr>
          <w:b/>
        </w:rPr>
      </w:pPr>
      <w:r w:rsidRPr="000F4E26">
        <w:rPr>
          <w:b/>
        </w:rPr>
        <w:t xml:space="preserve">Results Plus data on </w:t>
      </w:r>
      <w:r w:rsidR="00C2056F">
        <w:rPr>
          <w:b/>
        </w:rPr>
        <w:t>86</w:t>
      </w:r>
      <w:r w:rsidRPr="000F4E26">
        <w:rPr>
          <w:b/>
        </w:rPr>
        <w:t xml:space="preserve"> of the 100 marks:</w:t>
      </w:r>
    </w:p>
    <w:tbl>
      <w:tblPr>
        <w:tblW w:w="5069" w:type="pct"/>
        <w:tblLayout w:type="fixed"/>
        <w:tblLook w:val="04A0"/>
      </w:tblPr>
      <w:tblGrid>
        <w:gridCol w:w="815"/>
        <w:gridCol w:w="890"/>
        <w:gridCol w:w="818"/>
        <w:gridCol w:w="991"/>
        <w:gridCol w:w="1132"/>
        <w:gridCol w:w="852"/>
        <w:gridCol w:w="992"/>
        <w:gridCol w:w="423"/>
        <w:gridCol w:w="807"/>
        <w:gridCol w:w="807"/>
        <w:gridCol w:w="807"/>
        <w:gridCol w:w="807"/>
        <w:gridCol w:w="807"/>
        <w:gridCol w:w="807"/>
        <w:gridCol w:w="807"/>
        <w:gridCol w:w="807"/>
        <w:gridCol w:w="807"/>
        <w:gridCol w:w="816"/>
      </w:tblGrid>
      <w:tr w:rsidR="007862E7" w:rsidRPr="000F4E26" w:rsidTr="00C2056F">
        <w:trPr>
          <w:trHeight w:val="255"/>
        </w:trPr>
        <w:tc>
          <w:tcPr>
            <w:tcW w:w="841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aper 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4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</w:tr>
      <w:tr w:rsidR="007862E7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Year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ape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proofErr w:type="spellStart"/>
            <w:r w:rsidRPr="000F4E2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Qu</w:t>
            </w:r>
            <w:proofErr w:type="spellEnd"/>
            <w:r w:rsidRPr="000F4E2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. no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 xml:space="preserve">New </w:t>
            </w:r>
            <w:r w:rsidRPr="000F4E2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br/>
            </w:r>
            <w:proofErr w:type="spellStart"/>
            <w:r w:rsidRPr="000F4E2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qu</w:t>
            </w:r>
            <w:proofErr w:type="spellEnd"/>
            <w:r w:rsidRPr="000F4E2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. no.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*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B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C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D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F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G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862E7" w:rsidRPr="000F4E26" w:rsidRDefault="007862E7" w:rsidP="007862E7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F4E2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U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5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8.8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2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8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8.8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0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4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15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5.8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1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6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3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1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5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7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2.8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7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.8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7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4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6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6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2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8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7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0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7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9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8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1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0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9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2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4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5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1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0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3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0.8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7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2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3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6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4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5.8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8a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5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1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2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6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9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6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8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7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7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1.8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F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9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8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5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4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22b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9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9.8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F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0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0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25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2.1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2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.3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8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 w:rsidP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 xml:space="preserve">Sp </w:t>
            </w:r>
            <w:proofErr w:type="spellStart"/>
            <w:r>
              <w:rPr>
                <w:rFonts w:ascii="Arial" w:hAnsi="Arial" w:cs="Arial"/>
                <w:color w:val="FF0000"/>
                <w:sz w:val="20"/>
                <w:szCs w:val="20"/>
              </w:rPr>
              <w:t>ppr</w:t>
            </w:r>
            <w:proofErr w:type="spellEnd"/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1F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Q18d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Q2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0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H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2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2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7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5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 w:rsidP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 xml:space="preserve">Sp </w:t>
            </w:r>
            <w:proofErr w:type="spellStart"/>
            <w:r>
              <w:rPr>
                <w:rFonts w:ascii="Arial" w:hAnsi="Arial" w:cs="Arial"/>
                <w:color w:val="FF0000"/>
                <w:sz w:val="20"/>
                <w:szCs w:val="20"/>
              </w:rPr>
              <w:t>ppr</w:t>
            </w:r>
            <w:proofErr w:type="spellEnd"/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1F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Q20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Q2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0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HR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1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4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0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FF0000"/>
                <w:sz w:val="20"/>
                <w:szCs w:val="20"/>
              </w:rPr>
              <w:t>SAMs</w:t>
            </w:r>
            <w:proofErr w:type="spellEnd"/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1F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Q2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Q25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</w:tr>
      <w:tr w:rsidR="00C2056F" w:rsidRPr="000F4E26" w:rsidTr="00C2056F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2.7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1.4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2.7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5.2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5.8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3.7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7.4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2.69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2056F" w:rsidRDefault="00C2056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.24</w:t>
            </w:r>
          </w:p>
        </w:tc>
      </w:tr>
    </w:tbl>
    <w:p w:rsidR="007862E7" w:rsidRPr="000F4E26" w:rsidRDefault="007862E7" w:rsidP="00514253"/>
    <w:p w:rsidR="00E11D89" w:rsidRDefault="00E11D89"/>
    <w:p w:rsidR="00C2056F" w:rsidRPr="000F4E26" w:rsidRDefault="00C2056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4759"/>
        <w:gridCol w:w="2641"/>
        <w:gridCol w:w="973"/>
        <w:gridCol w:w="763"/>
        <w:gridCol w:w="3783"/>
      </w:tblGrid>
      <w:tr w:rsidR="00613DDC" w:rsidRPr="000F4E26" w:rsidTr="000F4E26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shd w:val="clear" w:color="auto" w:fill="BFBFBF"/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Q</w:t>
            </w:r>
          </w:p>
        </w:tc>
        <w:tc>
          <w:tcPr>
            <w:tcW w:w="1609" w:type="pct"/>
            <w:shd w:val="clear" w:color="auto" w:fill="BFBFBF"/>
          </w:tcPr>
          <w:p w:rsidR="00613DDC" w:rsidRPr="000F4E26" w:rsidRDefault="00613DDC" w:rsidP="00613DDC">
            <w:pPr>
              <w:jc w:val="center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Working</w:t>
            </w:r>
          </w:p>
        </w:tc>
        <w:tc>
          <w:tcPr>
            <w:tcW w:w="893" w:type="pct"/>
            <w:shd w:val="clear" w:color="auto" w:fill="BFBFBF"/>
          </w:tcPr>
          <w:p w:rsidR="00613DDC" w:rsidRPr="000F4E26" w:rsidRDefault="00613DDC" w:rsidP="00613DDC">
            <w:pPr>
              <w:jc w:val="center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Answer</w:t>
            </w:r>
          </w:p>
        </w:tc>
        <w:tc>
          <w:tcPr>
            <w:tcW w:w="329" w:type="pct"/>
            <w:shd w:val="clear" w:color="auto" w:fill="BFBFBF"/>
          </w:tcPr>
          <w:p w:rsidR="00613DDC" w:rsidRPr="000F4E26" w:rsidRDefault="00613DDC" w:rsidP="00613DDC">
            <w:pPr>
              <w:jc w:val="center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Mark</w:t>
            </w:r>
          </w:p>
        </w:tc>
        <w:tc>
          <w:tcPr>
            <w:tcW w:w="1537" w:type="pct"/>
            <w:gridSpan w:val="2"/>
            <w:shd w:val="clear" w:color="auto" w:fill="BFBFBF"/>
          </w:tcPr>
          <w:p w:rsidR="00613DDC" w:rsidRPr="000F4E26" w:rsidRDefault="00613DDC" w:rsidP="00613DDC">
            <w:pPr>
              <w:jc w:val="center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Notes</w:t>
            </w:r>
          </w:p>
        </w:tc>
      </w:tr>
      <w:tr w:rsidR="00613DDC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(</w:t>
            </w:r>
            <w:proofErr w:type="spellStart"/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60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3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(ii)</w:t>
            </w:r>
          </w:p>
        </w:tc>
        <w:tc>
          <w:tcPr>
            <w:tcW w:w="1609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3" w:type="pct"/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vMerge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0F4E26">
        <w:trPr>
          <w:cantSplit/>
          <w:trHeight w:val="65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(iii)</w:t>
            </w:r>
          </w:p>
        </w:tc>
        <w:tc>
          <w:tcPr>
            <w:tcW w:w="1609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3" w:type="pct"/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Correct line of symmetry</w:t>
            </w:r>
          </w:p>
        </w:tc>
        <w:tc>
          <w:tcPr>
            <w:tcW w:w="329" w:type="pct"/>
            <w:vMerge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09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3" w:type="pct"/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btuse angle marked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1537" w:type="pct"/>
            <w:gridSpan w:val="2"/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</w:tr>
      <w:tr w:rsidR="00613DDC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3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613DDC" w:rsidRPr="000F4E26" w:rsidRDefault="00613DDC" w:rsidP="00613DDC">
      <w:pPr>
        <w:rPr>
          <w:rFonts w:cs="Times New Roman"/>
          <w:szCs w:val="24"/>
        </w:rPr>
      </w:pPr>
    </w:p>
    <w:p w:rsidR="00613DDC" w:rsidRPr="000F4E26" w:rsidRDefault="00613DDC" w:rsidP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4454"/>
        <w:gridCol w:w="2946"/>
        <w:gridCol w:w="973"/>
        <w:gridCol w:w="763"/>
        <w:gridCol w:w="3783"/>
      </w:tblGrid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506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996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8.65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506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996" w:type="pct"/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7.27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1537" w:type="pct"/>
            <w:gridSpan w:val="2"/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(</w:t>
            </w:r>
            <w:proofErr w:type="spellStart"/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506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996" w:type="pct"/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7.235 marked on diagram</w:t>
            </w:r>
          </w:p>
        </w:tc>
        <w:tc>
          <w:tcPr>
            <w:tcW w:w="329" w:type="pct"/>
            <w:vMerge w:val="restar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</w:t>
            </w:r>
          </w:p>
        </w:tc>
        <w:tc>
          <w:tcPr>
            <w:tcW w:w="1537" w:type="pct"/>
            <w:gridSpan w:val="2"/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(ii)</w:t>
            </w:r>
          </w:p>
        </w:tc>
        <w:tc>
          <w:tcPr>
            <w:tcW w:w="1506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996" w:type="pct"/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vMerge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37" w:type="pct"/>
            <w:gridSpan w:val="2"/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6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996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613DDC" w:rsidRPr="000F4E26" w:rsidRDefault="00613DDC" w:rsidP="00613DDC">
      <w:pPr>
        <w:rPr>
          <w:rFonts w:cs="Times New Roman"/>
          <w:szCs w:val="24"/>
        </w:rPr>
      </w:pPr>
    </w:p>
    <w:p w:rsidR="00613DDC" w:rsidRPr="000F4E26" w:rsidRDefault="00613DDC" w:rsidP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(4, 5)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( </w:t>
            </w:r>
            <m:oMath>
              <w:proofErr w:type="gramEnd"/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4</m:t>
              </m:r>
            </m:oMath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, 1)  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Pentagon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6.4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llow 6.3 to 6.5 inclusive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703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39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Allow 37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0F4E26">
              <w:rPr>
                <w:rFonts w:cs="Times New Roman"/>
                <w:szCs w:val="24"/>
              </w:rPr>
              <w:t xml:space="preserve"> 41 inclusive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613DDC" w:rsidRPr="000F4E26" w:rsidRDefault="00613DDC" w:rsidP="00613DDC">
      <w:pPr>
        <w:rPr>
          <w:rFonts w:cs="Times New Roman"/>
          <w:szCs w:val="24"/>
        </w:rPr>
      </w:pPr>
    </w:p>
    <w:p w:rsidR="00613DDC" w:rsidRPr="000F4E26" w:rsidRDefault="00613DDC" w:rsidP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Add 3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Accept +3, 3 more, jumped forward by 3, difference = 3 </w:t>
            </w:r>
            <w:proofErr w:type="spellStart"/>
            <w:r w:rsidRPr="000F4E26">
              <w:rPr>
                <w:rFonts w:cs="Times New Roman"/>
                <w:szCs w:val="24"/>
              </w:rPr>
              <w:t>oe</w:t>
            </w:r>
            <w:proofErr w:type="spellEnd"/>
            <w:r w:rsidRPr="000F4E26">
              <w:rPr>
                <w:rFonts w:cs="Times New Roman"/>
                <w:szCs w:val="24"/>
              </w:rPr>
              <w:t xml:space="preserve"> or 3</w:t>
            </w:r>
            <w:r w:rsidRPr="000F4E26">
              <w:rPr>
                <w:rFonts w:cs="Times New Roman"/>
                <w:i/>
                <w:szCs w:val="24"/>
              </w:rPr>
              <w:t>n</w:t>
            </w:r>
            <w:r w:rsidRPr="000F4E26">
              <w:rPr>
                <w:rFonts w:cs="Times New Roman"/>
                <w:szCs w:val="24"/>
              </w:rPr>
              <w:t xml:space="preserve"> </w:t>
            </w:r>
            <m:oMath>
              <m:r>
                <w:rPr>
                  <w:rFonts w:ascii="Cambria Math" w:cs="Times New Roman"/>
                  <w:szCs w:val="24"/>
                </w:rPr>
                <m:t>+</m:t>
              </m:r>
            </m:oMath>
            <w:r w:rsidRPr="000F4E26">
              <w:rPr>
                <w:rFonts w:cs="Times New Roman"/>
                <w:szCs w:val="24"/>
              </w:rPr>
              <w:t xml:space="preserve"> 1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4 + 11 × 3 or 4 + 12 × 3 or 3</w:t>
            </w:r>
            <w:r w:rsidRPr="000F4E26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n </w: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+ 1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Or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4, 7, 10, 13, 16, 19, 22, 25, 28, 31, 34, 37</w:t>
            </w: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613DDC" w:rsidRPr="000F4E26" w:rsidRDefault="00613DDC" w:rsidP="00613DDC">
            <w:pPr>
              <w:jc w:val="right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right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right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right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right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37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llow 4 + 12 × 3 or 34 or 40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List should show a clear intention of adding 3 with at least 5 terms (including 16). Condone 1 arithmetic error.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67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1 or 3</w:t>
            </w:r>
            <w:r w:rsidRPr="000F4E26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+ 1 = 67</w: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br/>
            </w: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613DDC" w:rsidRPr="000F4E26" w:rsidRDefault="00613DDC" w:rsidP="00613DDC">
            <w:pPr>
              <w:jc w:val="right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2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proofErr w:type="spellStart"/>
            <w:r w:rsidRPr="000F4E26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613DDC" w:rsidRDefault="00613DDC" w:rsidP="00613DDC">
      <w:pPr>
        <w:rPr>
          <w:rFonts w:cs="Times New Roman"/>
          <w:szCs w:val="24"/>
        </w:rPr>
      </w:pPr>
    </w:p>
    <w:p w:rsidR="00C2056F" w:rsidRDefault="00C2056F" w:rsidP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637"/>
        <w:gridCol w:w="1763"/>
        <w:gridCol w:w="973"/>
        <w:gridCol w:w="763"/>
        <w:gridCol w:w="3783"/>
      </w:tblGrid>
      <w:tr w:rsidR="00C2056F" w:rsidRPr="00C2056F" w:rsidTr="00C2056F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2056F" w:rsidRPr="00C2056F" w:rsidRDefault="00C2056F" w:rsidP="00C2056F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2056F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2056F" w:rsidRPr="00C2056F" w:rsidRDefault="00C2056F" w:rsidP="00C2056F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2056F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 (</w:t>
            </w:r>
            <w:proofErr w:type="spellStart"/>
            <w:proofErr w:type="gramStart"/>
            <w:r w:rsidRPr="00C2056F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C2056F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906" w:type="pct"/>
            <w:tcBorders>
              <w:top w:val="single" w:sz="4" w:space="0" w:color="auto"/>
            </w:tcBorders>
          </w:tcPr>
          <w:p w:rsidR="00C2056F" w:rsidRPr="00C2056F" w:rsidRDefault="00C2056F" w:rsidP="00C2056F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6" w:type="pct"/>
            <w:tcBorders>
              <w:top w:val="single" w:sz="4" w:space="0" w:color="auto"/>
            </w:tcBorders>
          </w:tcPr>
          <w:p w:rsidR="00C2056F" w:rsidRPr="00C2056F" w:rsidRDefault="00C2056F" w:rsidP="00C2056F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C2056F">
              <w:rPr>
                <w:rFonts w:ascii="Times New Roman" w:hAnsi="Times New Roman"/>
                <w:b w:val="0"/>
                <w:sz w:val="24"/>
                <w:szCs w:val="24"/>
              </w:rPr>
              <w:t>centimetres</w:t>
            </w:r>
            <w:proofErr w:type="gramEnd"/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cm</w:t>
            </w:r>
            <w:r w:rsidRPr="00C2056F">
              <w:rPr>
                <w:rFonts w:cs="Times New Roman"/>
                <w:i/>
                <w:szCs w:val="24"/>
              </w:rPr>
              <w:t xml:space="preserve"> </w:t>
            </w:r>
            <w:r w:rsidRPr="00C2056F">
              <w:rPr>
                <w:rFonts w:cs="Times New Roman"/>
                <w:szCs w:val="24"/>
              </w:rPr>
              <w:t xml:space="preserve"> allow any unambiguous spelling</w:t>
            </w:r>
          </w:p>
        </w:tc>
      </w:tr>
      <w:tr w:rsidR="00C2056F" w:rsidRPr="00C2056F" w:rsidTr="00C2056F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2056F" w:rsidRPr="00C2056F" w:rsidRDefault="00C2056F" w:rsidP="00C2056F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2056F" w:rsidRPr="00C2056F" w:rsidRDefault="00C2056F" w:rsidP="00C2056F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2056F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    (ii)</w:t>
            </w:r>
          </w:p>
        </w:tc>
        <w:tc>
          <w:tcPr>
            <w:tcW w:w="1906" w:type="pct"/>
          </w:tcPr>
          <w:p w:rsidR="00C2056F" w:rsidRPr="00C2056F" w:rsidRDefault="00C2056F" w:rsidP="00C2056F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6" w:type="pct"/>
          </w:tcPr>
          <w:p w:rsidR="00C2056F" w:rsidRPr="00C2056F" w:rsidRDefault="00C2056F" w:rsidP="00C2056F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C2056F">
              <w:rPr>
                <w:rFonts w:ascii="Times New Roman" w:hAnsi="Times New Roman"/>
                <w:b w:val="0"/>
                <w:sz w:val="24"/>
                <w:szCs w:val="24"/>
              </w:rPr>
              <w:t>kilograms</w:t>
            </w:r>
            <w:proofErr w:type="gramEnd"/>
          </w:p>
        </w:tc>
        <w:tc>
          <w:tcPr>
            <w:tcW w:w="329" w:type="pct"/>
          </w:tcPr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kg  allow any unambiguous spelling</w:t>
            </w:r>
          </w:p>
        </w:tc>
      </w:tr>
      <w:tr w:rsidR="00C2056F" w:rsidRPr="00C2056F" w:rsidTr="00C2056F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C2056F" w:rsidRPr="00C2056F" w:rsidRDefault="00C2056F" w:rsidP="00C2056F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C2056F" w:rsidRPr="00C2056F" w:rsidRDefault="00C2056F" w:rsidP="00C2056F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2056F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   (iii)</w:t>
            </w:r>
          </w:p>
        </w:tc>
        <w:tc>
          <w:tcPr>
            <w:tcW w:w="1906" w:type="pct"/>
            <w:tcBorders>
              <w:bottom w:val="nil"/>
            </w:tcBorders>
          </w:tcPr>
          <w:p w:rsidR="00C2056F" w:rsidRPr="00C2056F" w:rsidRDefault="00C2056F" w:rsidP="00C2056F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6" w:type="pct"/>
            <w:tcBorders>
              <w:bottom w:val="nil"/>
            </w:tcBorders>
          </w:tcPr>
          <w:p w:rsidR="00C2056F" w:rsidRPr="00C2056F" w:rsidRDefault="00C2056F" w:rsidP="00C2056F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2056F">
              <w:rPr>
                <w:rFonts w:ascii="Times New Roman" w:hAnsi="Times New Roman"/>
                <w:b w:val="0"/>
                <w:sz w:val="24"/>
                <w:szCs w:val="24"/>
              </w:rPr>
              <w:t>Square metres</w:t>
            </w:r>
          </w:p>
        </w:tc>
        <w:tc>
          <w:tcPr>
            <w:tcW w:w="329" w:type="pct"/>
            <w:tcBorders>
              <w:bottom w:val="nil"/>
            </w:tcBorders>
          </w:tcPr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m</w:t>
            </w:r>
            <w:r w:rsidRPr="00C2056F">
              <w:rPr>
                <w:rFonts w:cs="Times New Roman"/>
                <w:szCs w:val="24"/>
                <w:vertAlign w:val="superscript"/>
              </w:rPr>
              <w:t>2</w:t>
            </w:r>
            <w:r w:rsidRPr="00C2056F">
              <w:rPr>
                <w:rFonts w:cs="Times New Roman"/>
                <w:szCs w:val="24"/>
              </w:rPr>
              <w:t xml:space="preserve">  allow any unambiguous spelling</w:t>
            </w:r>
          </w:p>
        </w:tc>
      </w:tr>
      <w:tr w:rsidR="00C2056F" w:rsidRPr="00C2056F" w:rsidTr="00C2056F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C2056F" w:rsidRPr="00C2056F" w:rsidRDefault="00C2056F" w:rsidP="00C2056F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C2056F" w:rsidRPr="00C2056F" w:rsidRDefault="00C2056F" w:rsidP="00C2056F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2056F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906" w:type="pct"/>
            <w:tcBorders>
              <w:bottom w:val="nil"/>
            </w:tcBorders>
          </w:tcPr>
          <w:p w:rsidR="00C2056F" w:rsidRPr="00C2056F" w:rsidRDefault="00C2056F" w:rsidP="00C2056F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2056F">
              <w:rPr>
                <w:rFonts w:ascii="Times New Roman" w:hAnsi="Times New Roman"/>
                <w:b w:val="0"/>
                <w:sz w:val="24"/>
                <w:szCs w:val="24"/>
              </w:rPr>
              <w:t xml:space="preserve"> 3 × 150 or 3 × 0.15</w:t>
            </w:r>
          </w:p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</w:p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</w:p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2000 – 3 × 150  or  1550  or  2 – 3 × 0.15  or  1.55</w:t>
            </w:r>
          </w:p>
        </w:tc>
        <w:tc>
          <w:tcPr>
            <w:tcW w:w="596" w:type="pct"/>
            <w:tcBorders>
              <w:bottom w:val="nil"/>
            </w:tcBorders>
          </w:tcPr>
          <w:p w:rsidR="00C2056F" w:rsidRPr="00C2056F" w:rsidRDefault="00C2056F" w:rsidP="00C2056F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C2056F" w:rsidRPr="00C2056F" w:rsidRDefault="00C2056F" w:rsidP="00C2056F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C2056F" w:rsidRPr="00C2056F" w:rsidRDefault="00C2056F" w:rsidP="00C2056F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C2056F" w:rsidRPr="00C2056F" w:rsidRDefault="00C2056F" w:rsidP="00C2056F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C2056F" w:rsidRPr="00C2056F" w:rsidRDefault="00C2056F" w:rsidP="00C2056F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C2056F" w:rsidRPr="00C2056F" w:rsidRDefault="00C2056F" w:rsidP="00C2056F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2056F">
              <w:rPr>
                <w:rFonts w:ascii="Times New Roman" w:hAnsi="Times New Roman"/>
                <w:b w:val="0"/>
                <w:sz w:val="24"/>
                <w:szCs w:val="24"/>
              </w:rPr>
              <w:t>1550 m</w:t>
            </w:r>
            <w:r w:rsidRPr="00C2056F">
              <w:rPr>
                <w:rFonts w:ascii="Times New Roman" w:hAnsi="Times New Roman"/>
                <w:b w:val="0"/>
                <w:i/>
                <w:sz w:val="24"/>
                <w:szCs w:val="24"/>
              </w:rPr>
              <w:t>l</w:t>
            </w:r>
          </w:p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Or</w:t>
            </w:r>
          </w:p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 xml:space="preserve">1.55 </w:t>
            </w:r>
            <w:r w:rsidRPr="00C2056F">
              <w:rPr>
                <w:rFonts w:cs="Times New Roman"/>
                <w:i/>
                <w:szCs w:val="24"/>
              </w:rPr>
              <w:t>l</w:t>
            </w:r>
          </w:p>
        </w:tc>
        <w:tc>
          <w:tcPr>
            <w:tcW w:w="329" w:type="pct"/>
            <w:tcBorders>
              <w:bottom w:val="nil"/>
            </w:tcBorders>
          </w:tcPr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 xml:space="preserve">M1 </w:t>
            </w:r>
          </w:p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</w:p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</w:p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M1</w:t>
            </w:r>
          </w:p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</w:p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</w:p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or for 2 × 1000 or 2000 or</w:t>
            </w:r>
          </w:p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>150 ÷ 1000 or 0.15 or</w:t>
            </w:r>
          </w:p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 xml:space="preserve">450 ÷ 1000 or 0.45 </w:t>
            </w:r>
          </w:p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  <w:r w:rsidRPr="00C2056F">
              <w:rPr>
                <w:rFonts w:cs="Times New Roman"/>
                <w:szCs w:val="24"/>
              </w:rPr>
              <w:t xml:space="preserve"> </w:t>
            </w:r>
          </w:p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</w:p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</w:p>
          <w:p w:rsidR="00C2056F" w:rsidRPr="00C2056F" w:rsidRDefault="00C2056F" w:rsidP="00C2056F">
            <w:pPr>
              <w:rPr>
                <w:rFonts w:cs="Times New Roman"/>
                <w:szCs w:val="24"/>
              </w:rPr>
            </w:pPr>
          </w:p>
          <w:p w:rsidR="00C2056F" w:rsidRPr="00C2056F" w:rsidRDefault="00C2056F" w:rsidP="00C2056F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2056F">
              <w:rPr>
                <w:rFonts w:ascii="Times New Roman" w:hAnsi="Times New Roman"/>
                <w:b w:val="0"/>
                <w:sz w:val="24"/>
                <w:szCs w:val="24"/>
              </w:rPr>
              <w:t>SCB1 for 1850 m</w:t>
            </w:r>
            <w:r w:rsidRPr="00C2056F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l </w:t>
            </w:r>
            <w:r w:rsidRPr="00C2056F">
              <w:rPr>
                <w:rFonts w:ascii="Times New Roman" w:hAnsi="Times New Roman"/>
                <w:b w:val="0"/>
                <w:sz w:val="24"/>
                <w:szCs w:val="24"/>
              </w:rPr>
              <w:t xml:space="preserve">or 1.85 </w:t>
            </w:r>
            <w:r w:rsidRPr="00C2056F">
              <w:rPr>
                <w:rFonts w:ascii="Times New Roman" w:hAnsi="Times New Roman"/>
                <w:b w:val="0"/>
                <w:i/>
                <w:sz w:val="24"/>
                <w:szCs w:val="24"/>
              </w:rPr>
              <w:t>l</w:t>
            </w:r>
          </w:p>
        </w:tc>
      </w:tr>
      <w:tr w:rsidR="00C2056F" w:rsidRPr="00C2056F" w:rsidTr="00C2056F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2056F" w:rsidRPr="00C2056F" w:rsidRDefault="00C2056F" w:rsidP="00C2056F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2056F" w:rsidRPr="00C2056F" w:rsidRDefault="00C2056F" w:rsidP="00C2056F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6" w:type="pct"/>
            <w:tcBorders>
              <w:bottom w:val="single" w:sz="4" w:space="0" w:color="auto"/>
            </w:tcBorders>
          </w:tcPr>
          <w:p w:rsidR="00C2056F" w:rsidRPr="00C2056F" w:rsidRDefault="00C2056F" w:rsidP="00C2056F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6" w:type="pct"/>
            <w:tcBorders>
              <w:bottom w:val="single" w:sz="4" w:space="0" w:color="auto"/>
            </w:tcBorders>
          </w:tcPr>
          <w:p w:rsidR="00C2056F" w:rsidRPr="00C2056F" w:rsidRDefault="00C2056F" w:rsidP="00C2056F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2056F" w:rsidRPr="00C2056F" w:rsidRDefault="00C2056F" w:rsidP="00C2056F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2056F" w:rsidRPr="00C2056F" w:rsidRDefault="00C2056F" w:rsidP="00C2056F">
            <w:pPr>
              <w:jc w:val="right"/>
              <w:rPr>
                <w:rFonts w:cs="Times New Roman"/>
                <w:b/>
                <w:szCs w:val="24"/>
              </w:rPr>
            </w:pPr>
            <w:r w:rsidRPr="00C2056F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C2056F" w:rsidRPr="000F4E26" w:rsidRDefault="00C2056F" w:rsidP="00613DDC">
      <w:pPr>
        <w:rPr>
          <w:rFonts w:cs="Times New Roman"/>
          <w:szCs w:val="24"/>
        </w:rPr>
      </w:pPr>
    </w:p>
    <w:p w:rsidR="00613DDC" w:rsidRPr="000F4E26" w:rsidRDefault="00613DDC" w:rsidP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613DDC" w:rsidRPr="000F4E26" w:rsidRDefault="00C2056F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23 or 29 or 31 or 37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ccept one or more of 23, 29, 31, 37 with no incorrect numbers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343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613DDC" w:rsidRPr="000F4E26" w:rsidRDefault="00613DDC" w:rsidP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613DDC" w:rsidRPr="000F4E26" w:rsidRDefault="00C2056F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224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14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210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nil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nil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Numbers in order 14, 160, 166, 190, 192, 224</w:t>
            </w: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right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78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scending or descending order. Condone 1 omission.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Correct explanation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proofErr w:type="spellStart"/>
            <w:r w:rsidRPr="000F4E26">
              <w:rPr>
                <w:rFonts w:cs="Times New Roman"/>
                <w:szCs w:val="24"/>
              </w:rPr>
              <w:t>Eg</w:t>
            </w:r>
            <w:proofErr w:type="spellEnd"/>
            <w:r w:rsidRPr="000F4E26">
              <w:rPr>
                <w:rFonts w:cs="Times New Roman"/>
                <w:szCs w:val="24"/>
              </w:rPr>
              <w:t xml:space="preserve"> 14 </w:t>
            </w:r>
            <w:proofErr w:type="gramStart"/>
            <w:r w:rsidRPr="000F4E26">
              <w:rPr>
                <w:rFonts w:cs="Times New Roman"/>
                <w:szCs w:val="24"/>
              </w:rPr>
              <w:t>affects</w:t>
            </w:r>
            <w:proofErr w:type="gramEnd"/>
            <w:r w:rsidRPr="000F4E26">
              <w:rPr>
                <w:rFonts w:cs="Times New Roman"/>
                <w:szCs w:val="24"/>
              </w:rPr>
              <w:t xml:space="preserve"> the mean or 14 does not affect the median. 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613DDC" w:rsidRPr="000F4E26" w:rsidRDefault="00613DDC" w:rsidP="00613DDC">
      <w:pPr>
        <w:rPr>
          <w:rFonts w:cs="Times New Roman"/>
          <w:szCs w:val="24"/>
        </w:rPr>
      </w:pPr>
    </w:p>
    <w:p w:rsidR="00613DDC" w:rsidRPr="000F4E26" w:rsidRDefault="00613DDC" w:rsidP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613DDC" w:rsidRPr="000F4E26" w:rsidRDefault="00C2056F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9.9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accept 9.8 – 10 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73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ccept 72 - 74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c</w:t>
            </w:r>
            <w:proofErr w:type="gramEnd"/>
          </w:p>
        </w:tc>
        <w:tc>
          <w:tcPr>
            <w:tcW w:w="1703" w:type="pct"/>
            <w:tcBorders>
              <w:bottom w:val="nil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proofErr w:type="gram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proofErr w:type="gramEnd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. 100 HKD = 8.2 and 8.2×10</w:t>
            </w:r>
          </w:p>
        </w:tc>
        <w:tc>
          <w:tcPr>
            <w:tcW w:w="799" w:type="pct"/>
            <w:tcBorders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complete method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82</w:t>
            </w:r>
          </w:p>
        </w:tc>
        <w:tc>
          <w:tcPr>
            <w:tcW w:w="329" w:type="pct"/>
            <w:tcBorders>
              <w:top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nil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nil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accept 80 – 85 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613DDC" w:rsidRPr="000F4E26" w:rsidRDefault="00613DDC" w:rsidP="00613DDC">
      <w:pPr>
        <w:rPr>
          <w:rFonts w:cs="Times New Roman"/>
          <w:szCs w:val="24"/>
        </w:rPr>
      </w:pPr>
    </w:p>
    <w:p w:rsidR="00613DDC" w:rsidRPr="000F4E26" w:rsidRDefault="00613DDC" w:rsidP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613DDC" w:rsidRPr="000F4E26" w:rsidRDefault="00C2056F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20 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6 × 2.96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right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£2.24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2</w:t>
            </w: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For a complete method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 for 6 × 2.96 or 17.76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SCM1 for 17.04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613DDC" w:rsidRPr="000F4E26" w:rsidRDefault="00613DDC" w:rsidP="00613DDC">
      <w:pPr>
        <w:rPr>
          <w:rFonts w:cs="Times New Roman"/>
          <w:szCs w:val="24"/>
        </w:rPr>
      </w:pPr>
    </w:p>
    <w:p w:rsidR="00613DDC" w:rsidRPr="000F4E26" w:rsidRDefault="00613DDC" w:rsidP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613DDC" w:rsidRPr="000F4E26" w:rsidRDefault="00C2056F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613DDC" w:rsidRPr="000F4E26" w:rsidRDefault="00B004A0" w:rsidP="00613DDC">
            <w:pPr>
              <w:pStyle w:val="Heading1"/>
              <w:jc w:val="right"/>
              <w:rPr>
                <w:rFonts w:ascii="Times New Roman" w:hAnsi="Times New Roman"/>
                <w:sz w:val="24"/>
                <w:szCs w:val="24"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Times New Roman"/>
                        <w:sz w:val="24"/>
                        <w:szCs w:val="24"/>
                      </w:rPr>
                      <m:t>23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Times New Roman"/>
                        <w:sz w:val="24"/>
                        <w:szCs w:val="24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proofErr w:type="spellStart"/>
            <w:r w:rsidRPr="000F4E26">
              <w:rPr>
                <w:rFonts w:eastAsiaTheme="minorEastAsia" w:cs="Times New Roman"/>
                <w:szCs w:val="24"/>
              </w:rPr>
              <w:t>Eg</w:t>
            </w:r>
            <w:proofErr w:type="spellEnd"/>
            <w:r w:rsidRPr="000F4E26">
              <w:rPr>
                <w:rFonts w:eastAsiaTheme="minorEastAsia" w:cs="Times New Roman"/>
                <w:szCs w:val="24"/>
              </w:rPr>
              <w:t xml:space="preserve"> 0.533(33...), 0.555(55....), 0.59, 0.6, 0.61     </w:t>
            </w:r>
          </w:p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613DDC" w:rsidRPr="000F4E26" w:rsidRDefault="00B004A0" w:rsidP="00613DDC">
            <w:pPr>
              <w:jc w:val="right"/>
              <w:rPr>
                <w:rFonts w:cs="Times New Roman"/>
                <w:szCs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cs="Times New Roman"/>
                      <w:szCs w:val="24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cs="Times New Roman"/>
                      <w:szCs w:val="24"/>
                    </w:rPr>
                    <m:t>15</m:t>
                  </m:r>
                </m:den>
              </m:f>
            </m:oMath>
            <w:r w:rsidR="00613DDC" w:rsidRPr="000F4E26">
              <w:rPr>
                <w:rFonts w:eastAsiaTheme="minorEastAsia" w:cs="Times New Roman"/>
                <w:szCs w:val="24"/>
              </w:rPr>
              <w:t xml:space="preserve">,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cs="Times New Roman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cs="Times New Roman"/>
                      <w:szCs w:val="24"/>
                    </w:rPr>
                    <m:t>9</m:t>
                  </m:r>
                </m:den>
              </m:f>
            </m:oMath>
            <w:r w:rsidR="00613DDC" w:rsidRPr="000F4E26">
              <w:rPr>
                <w:rFonts w:eastAsiaTheme="minorEastAsia" w:cs="Times New Roman"/>
                <w:szCs w:val="24"/>
              </w:rPr>
              <w:t xml:space="preserve">, 0.59,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cs="Times New Roman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cs="Times New Roman"/>
                      <w:szCs w:val="24"/>
                    </w:rPr>
                    <m:t>5</m:t>
                  </m:r>
                </m:den>
              </m:f>
            </m:oMath>
            <w:r w:rsidR="00613DDC" w:rsidRPr="000F4E26">
              <w:rPr>
                <w:rFonts w:eastAsiaTheme="minorEastAsia" w:cs="Times New Roman"/>
                <w:szCs w:val="24"/>
              </w:rPr>
              <w:t xml:space="preserve">, 61%     </w:t>
            </w:r>
          </w:p>
          <w:p w:rsidR="00613DDC" w:rsidRPr="000F4E26" w:rsidRDefault="00613DDC" w:rsidP="00613DDC">
            <w:pPr>
              <w:pStyle w:val="Heading1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3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ccept correct decimal/percentage equivalents in ascending order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         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If not B3 then award B2 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For 4 numbers in the correct order or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F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8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5</m:t>
                  </m:r>
                </m:den>
              </m:f>
            </m:oMath>
            <w:r w:rsidRPr="000F4E26">
              <w:rPr>
                <w:rFonts w:cs="Times New Roman"/>
                <w:szCs w:val="24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den>
              </m:f>
            </m:oMath>
            <w:r w:rsidRPr="000F4E26">
              <w:rPr>
                <w:rFonts w:cs="Times New Roman"/>
                <w:szCs w:val="24"/>
              </w:rPr>
              <w:t xml:space="preserve">,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5</m:t>
                  </m:r>
                </m:den>
              </m:f>
            </m:oMath>
            <w:r w:rsidRPr="000F4E26">
              <w:rPr>
                <w:rFonts w:cs="Times New Roman"/>
                <w:szCs w:val="24"/>
              </w:rPr>
              <w:t xml:space="preserve"> correctly converted to decimals or %s (at least 3 SF rounded or truncated) or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For all five numbers in correct   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proofErr w:type="gramStart"/>
            <w:r w:rsidRPr="000F4E26">
              <w:rPr>
                <w:rFonts w:cs="Times New Roman"/>
                <w:szCs w:val="24"/>
              </w:rPr>
              <w:t>descending</w:t>
            </w:r>
            <w:proofErr w:type="gramEnd"/>
            <w:r w:rsidRPr="000F4E26">
              <w:rPr>
                <w:rFonts w:cs="Times New Roman"/>
                <w:szCs w:val="24"/>
              </w:rPr>
              <w:t xml:space="preserve"> order.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If not B2 then B1 for: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2 fractions correctly converted to decimals or %s (at least 3 SF rounded or truncated)  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613DDC" w:rsidRPr="000F4E26" w:rsidRDefault="00613DDC" w:rsidP="00613DDC">
      <w:pPr>
        <w:rPr>
          <w:rFonts w:cs="Times New Roman"/>
          <w:szCs w:val="24"/>
        </w:rPr>
      </w:pPr>
    </w:p>
    <w:p w:rsidR="000F4E26" w:rsidRPr="000F4E26" w:rsidRDefault="000F4E26" w:rsidP="000F4E2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0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30.75pt" o:ole="">
                  <v:imagedata r:id="rId5" o:title=""/>
                </v:shape>
                <o:OLEObject Type="Embed" ProgID="Equation.DSMT4" ShapeID="_x0000_i1025" DrawAspect="Content" ObjectID="_1585657438" r:id="rId6"/>
              </w:objec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70</w:t>
            </w:r>
          </w:p>
        </w:tc>
        <w:tc>
          <w:tcPr>
            <w:tcW w:w="329" w:type="pct"/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proofErr w:type="spellStart"/>
            <w:r w:rsidRPr="000F4E26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999" w:dyaOrig="620">
                <v:shape id="_x0000_i1026" type="#_x0000_t75" style="width:50.25pt;height:30.75pt" o:ole="">
                  <v:imagedata r:id="rId7" o:title=""/>
                </v:shape>
                <o:OLEObject Type="Embed" ProgID="Equation.DSMT4" ShapeID="_x0000_i1026" DrawAspect="Content" ObjectID="_1585657439" r:id="rId8"/>
              </w:object>
            </w:r>
            <w:proofErr w:type="spellStart"/>
            <w:proofErr w:type="gram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799" w:type="pct"/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144</w:t>
            </w:r>
          </w:p>
        </w:tc>
        <w:tc>
          <w:tcPr>
            <w:tcW w:w="329" w:type="pct"/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proofErr w:type="spellStart"/>
            <w:r w:rsidRPr="000F4E26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0F4E26" w:rsidRPr="000F4E26" w:rsidRDefault="000F4E26" w:rsidP="000F4E26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994D53" w:rsidRPr="000F4E26" w:rsidRDefault="00994D53">
      <w:pPr>
        <w:rPr>
          <w:rFonts w:cs="Times New Roman"/>
          <w:szCs w:val="24"/>
        </w:rPr>
      </w:pPr>
    </w:p>
    <w:p w:rsidR="00994D53" w:rsidRPr="000F4E26" w:rsidRDefault="00994D5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1440" w:dyaOrig="680">
                <v:shape id="_x0000_i1027" type="#_x0000_t75" style="width:1in;height:34.5pt" o:ole="">
                  <v:imagedata r:id="rId9" o:title=""/>
                </v:shape>
                <o:OLEObject Type="Embed" ProgID="Equation.DSMT4" ShapeID="_x0000_i1027" DrawAspect="Content" ObjectID="_1585657440" r:id="rId10"/>
              </w:objec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for </w:t>
            </w:r>
            <w:r w:rsidRPr="000F4E26">
              <w:rPr>
                <w:rFonts w:cs="Times New Roman"/>
                <w:b/>
                <w:position w:val="-24"/>
                <w:szCs w:val="24"/>
              </w:rPr>
              <w:object w:dxaOrig="560" w:dyaOrig="620">
                <v:shape id="_x0000_i1028" type="#_x0000_t75" style="width:27.75pt;height:31.5pt" o:ole="">
                  <v:imagedata r:id="rId11" o:title=""/>
                </v:shape>
                <o:OLEObject Type="Embed" ProgID="Equation.DSMT4" ShapeID="_x0000_i1028" DrawAspect="Content" ObjectID="_1585657441" r:id="rId12"/>
              </w:object>
            </w:r>
            <w:r w:rsidRPr="000F4E26">
              <w:rPr>
                <w:rFonts w:cs="Times New Roman"/>
                <w:b/>
                <w:szCs w:val="24"/>
              </w:rPr>
              <w:t xml:space="preserve">or </w:t>
            </w:r>
            <w:r w:rsidRPr="000F4E26">
              <w:rPr>
                <w:rFonts w:cs="Times New Roman"/>
                <w:b/>
                <w:position w:val="-24"/>
                <w:szCs w:val="24"/>
              </w:rPr>
              <w:object w:dxaOrig="620" w:dyaOrig="620">
                <v:shape id="_x0000_i1029" type="#_x0000_t75" style="width:31.5pt;height:31.5pt" o:ole="">
                  <v:imagedata r:id="rId13" o:title=""/>
                </v:shape>
                <o:OLEObject Type="Embed" ProgID="Equation.DSMT4" ShapeID="_x0000_i1029" DrawAspect="Content" ObjectID="_1585657442" r:id="rId14"/>
              </w:object>
            </w:r>
            <w:r w:rsidRPr="000F4E26">
              <w:rPr>
                <w:rFonts w:cs="Times New Roman"/>
                <w:b/>
                <w:szCs w:val="24"/>
              </w:rPr>
              <w:t xml:space="preserve"> or </w:t>
            </w:r>
            <w:r w:rsidRPr="000F4E26">
              <w:rPr>
                <w:rFonts w:cs="Times New Roman"/>
                <w:szCs w:val="24"/>
              </w:rPr>
              <w:t xml:space="preserve">(6, </w:t>
            </w:r>
            <w:r w:rsidRPr="000F4E26">
              <w:rPr>
                <w:rFonts w:cs="Times New Roman"/>
                <w:i/>
                <w:szCs w:val="24"/>
              </w:rPr>
              <w:t>y</w:t>
            </w:r>
            <w:r w:rsidRPr="000F4E26">
              <w:rPr>
                <w:rFonts w:cs="Times New Roman"/>
                <w:szCs w:val="24"/>
              </w:rPr>
              <w:t>)</w:t>
            </w:r>
            <w:r w:rsidRPr="000F4E26">
              <w:rPr>
                <w:rFonts w:cs="Times New Roman"/>
                <w:b/>
                <w:szCs w:val="24"/>
              </w:rPr>
              <w:t xml:space="preserve"> or </w:t>
            </w:r>
            <w:r w:rsidRPr="000F4E26">
              <w:rPr>
                <w:rFonts w:cs="Times New Roman"/>
                <w:szCs w:val="24"/>
              </w:rPr>
              <w:t>(</w:t>
            </w:r>
            <w:r w:rsidRPr="000F4E26">
              <w:rPr>
                <w:rFonts w:cs="Times New Roman"/>
                <w:i/>
                <w:szCs w:val="24"/>
              </w:rPr>
              <w:t>x</w:t>
            </w:r>
            <w:r w:rsidRPr="000F4E26">
              <w:rPr>
                <w:rFonts w:cs="Times New Roman"/>
                <w:szCs w:val="24"/>
              </w:rPr>
              <w:t>, 7)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or</w:t>
            </w:r>
            <w:r w:rsidRPr="000F4E26">
              <w:rPr>
                <w:rFonts w:cs="Times New Roman"/>
                <w:szCs w:val="24"/>
              </w:rPr>
              <w:t xml:space="preserve"> (7, 6)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proofErr w:type="gram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6 ,</w:t>
            </w:r>
            <w:proofErr w:type="gramEnd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7)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613DDC" w:rsidRPr="000F4E26" w:rsidRDefault="00613DDC" w:rsidP="00613DDC">
      <w:pPr>
        <w:rPr>
          <w:rFonts w:cs="Times New Roman"/>
          <w:szCs w:val="24"/>
        </w:rPr>
      </w:pPr>
    </w:p>
    <w:p w:rsidR="00613DDC" w:rsidRPr="000F4E26" w:rsidRDefault="00613DDC" w:rsidP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603"/>
        <w:gridCol w:w="5406"/>
        <w:gridCol w:w="2363"/>
        <w:gridCol w:w="973"/>
        <w:gridCol w:w="763"/>
        <w:gridCol w:w="3783"/>
      </w:tblGrid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204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15 ÷ 60 (=0.25) or 13.25 or 13 × 60 + 15 (=795) or </w:t>
            </w:r>
          </w:p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13 × 3600 + 15 × 60 (=47700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8740 ÷ “13.25” or 8740 ÷ “795” × 60 or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8740 ÷ “47700” × 3600</w:t>
            </w: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ccept 8740 ÷ 13.15 or an answer of 664 - 665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660</w:t>
            </w:r>
          </w:p>
        </w:tc>
        <w:tc>
          <w:tcPr>
            <w:tcW w:w="329" w:type="pct"/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accept 659.6 – 660 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613DDC" w:rsidRPr="000F4E26" w:rsidRDefault="00613DDC" w:rsidP="00613DDC">
      <w:pPr>
        <w:rPr>
          <w:rFonts w:cs="Times New Roman"/>
          <w:szCs w:val="24"/>
        </w:rPr>
      </w:pPr>
    </w:p>
    <w:p w:rsidR="00613DDC" w:rsidRPr="000F4E26" w:rsidRDefault="00613DDC" w:rsidP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450"/>
        <w:gridCol w:w="5560"/>
        <w:gridCol w:w="1340"/>
        <w:gridCol w:w="1035"/>
        <w:gridCol w:w="739"/>
        <w:gridCol w:w="1245"/>
        <w:gridCol w:w="3523"/>
      </w:tblGrid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152" w:type="pct"/>
            <w:tcBorders>
              <w:top w:val="single" w:sz="4" w:space="0" w:color="auto"/>
              <w:left w:val="nil"/>
              <w:bottom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80 ÷ (3 + 1) (=20) or 20 or 60</w:t>
            </w:r>
          </w:p>
        </w:tc>
        <w:tc>
          <w:tcPr>
            <w:tcW w:w="453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5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gridSpan w:val="2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0.15 × (3 × “20”) (=9)</w:t>
            </w:r>
          </w:p>
        </w:tc>
        <w:tc>
          <w:tcPr>
            <w:tcW w:w="453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421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  <w:tc>
          <w:tcPr>
            <w:tcW w:w="1191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 for 0.85 × (3×”20”) = 51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“20” ÷ 5 (=4)</w:t>
            </w:r>
          </w:p>
        </w:tc>
        <w:tc>
          <w:tcPr>
            <w:tcW w:w="453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421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  <w:tc>
          <w:tcPr>
            <w:tcW w:w="1191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M1 for </w:t>
            </w:r>
            <w:r w:rsidRPr="000F4E26">
              <w:rPr>
                <w:rFonts w:cs="Times New Roman"/>
                <w:position w:val="-24"/>
                <w:szCs w:val="24"/>
              </w:rPr>
              <w:object w:dxaOrig="240" w:dyaOrig="620">
                <v:shape id="_x0000_i1030" type="#_x0000_t75" style="width:12.75pt;height:31.5pt" o:ole="">
                  <v:imagedata r:id="rId15" o:title=""/>
                </v:shape>
                <o:OLEObject Type="Embed" ProgID="Equation.DSMT4" ShapeID="_x0000_i1030" DrawAspect="Content" ObjectID="_1585657443" r:id="rId16"/>
              </w:object>
            </w:r>
            <w:r w:rsidRPr="000F4E26">
              <w:rPr>
                <w:rFonts w:cs="Times New Roman"/>
                <w:szCs w:val="24"/>
              </w:rPr>
              <w:t xml:space="preserve">× “20” (=16) 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80 – “9” – “4” </w:t>
            </w:r>
          </w:p>
        </w:tc>
        <w:tc>
          <w:tcPr>
            <w:tcW w:w="453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421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trike/>
                <w:szCs w:val="24"/>
              </w:rPr>
            </w:pPr>
          </w:p>
        </w:tc>
        <w:tc>
          <w:tcPr>
            <w:tcW w:w="1191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 for “16” + “51”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single" w:sz="6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53" w:type="pct"/>
            <w:tcBorders>
              <w:top w:val="nil"/>
              <w:bottom w:val="single" w:sz="6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67</w:t>
            </w:r>
          </w:p>
        </w:tc>
        <w:tc>
          <w:tcPr>
            <w:tcW w:w="350" w:type="pct"/>
            <w:tcBorders>
              <w:top w:val="nil"/>
              <w:bottom w:val="single" w:sz="6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612" w:type="pct"/>
            <w:gridSpan w:val="2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80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</w:p>
        </w:tc>
        <w:tc>
          <w:tcPr>
            <w:tcW w:w="453" w:type="pct"/>
            <w:tcBorders>
              <w:top w:val="single" w:sz="6" w:space="0" w:color="auto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12" w:type="pct"/>
            <w:gridSpan w:val="2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152" w:type="pct"/>
            <w:tcBorders>
              <w:top w:val="single" w:sz="4" w:space="0" w:color="auto"/>
              <w:left w:val="nil"/>
              <w:bottom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  <w:tcBorders>
              <w:top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800" w:dyaOrig="620">
                <v:shape id="_x0000_i1031" type="#_x0000_t75" style="width:39.75pt;height:31.5pt" o:ole="">
                  <v:imagedata r:id="rId17" o:title=""/>
                </v:shape>
                <o:OLEObject Type="Embed" ProgID="Equation.DSMT4" ShapeID="_x0000_i1031" DrawAspect="Content" ObjectID="_1585657444" r:id="rId18"/>
              </w:objec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(= </w:t>
            </w:r>
            <w:r w:rsidRPr="000F4E2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40" w:dyaOrig="620">
                <v:shape id="_x0000_i1032" type="#_x0000_t75" style="width:17.25pt;height:31.5pt" o:ole="">
                  <v:imagedata r:id="rId19" o:title=""/>
                </v:shape>
                <o:OLEObject Type="Embed" ProgID="Equation.DSMT4" ShapeID="_x0000_i1032" DrawAspect="Content" ObjectID="_1585657445" r:id="rId20"/>
              </w:objec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or 0.1125)  </w:t>
            </w:r>
          </w:p>
        </w:tc>
        <w:tc>
          <w:tcPr>
            <w:tcW w:w="453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5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421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  <w:tc>
          <w:tcPr>
            <w:tcW w:w="1191" w:type="pct"/>
            <w:tcBorders>
              <w:top w:val="single" w:sz="4" w:space="0" w:color="auto"/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M1  </w:t>
            </w:r>
            <w:r w:rsidRPr="000F4E26">
              <w:rPr>
                <w:rFonts w:cs="Times New Roman"/>
                <w:position w:val="-24"/>
                <w:szCs w:val="24"/>
              </w:rPr>
              <w:object w:dxaOrig="1359" w:dyaOrig="620">
                <v:shape id="_x0000_i1033" type="#_x0000_t75" style="width:67.5pt;height:31.5pt" o:ole="">
                  <v:imagedata r:id="rId21" o:title=""/>
                </v:shape>
                <o:OLEObject Type="Embed" ProgID="Equation.DSMT4" ShapeID="_x0000_i1033" DrawAspect="Content" ObjectID="_1585657446" r:id="rId22"/>
              </w:object>
            </w:r>
            <w:r w:rsidRPr="000F4E26">
              <w:rPr>
                <w:rFonts w:cs="Times New Roman"/>
                <w:szCs w:val="24"/>
              </w:rPr>
              <w:t>or 0.6375)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560" w:dyaOrig="620">
                <v:shape id="_x0000_i1034" type="#_x0000_t75" style="width:27.75pt;height:31.5pt" o:ole="">
                  <v:imagedata r:id="rId23" o:title=""/>
                </v:shape>
                <o:OLEObject Type="Embed" ProgID="Equation.DSMT4" ShapeID="_x0000_i1034" DrawAspect="Content" ObjectID="_1585657447" r:id="rId24"/>
              </w:objec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(=</w:t>
            </w:r>
            <w:r w:rsidRPr="000F4E2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60" w:dyaOrig="620">
                <v:shape id="_x0000_i1035" type="#_x0000_t75" style="width:18pt;height:31.5pt" o:ole="">
                  <v:imagedata r:id="rId25" o:title=""/>
                </v:shape>
                <o:OLEObject Type="Embed" ProgID="Equation.DSMT4" ShapeID="_x0000_i1035" DrawAspect="Content" ObjectID="_1585657448" r:id="rId26"/>
              </w:objec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r 0.05)</w:t>
            </w:r>
            <w:r w:rsidRPr="000F4E26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180" w:dyaOrig="279">
                <v:shape id="_x0000_i1036" type="#_x0000_t75" style="width:8.25pt;height:14.25pt" o:ole="">
                  <v:imagedata r:id="rId27" o:title=""/>
                </v:shape>
                <o:OLEObject Type="Embed" ProgID="Equation.DSMT4" ShapeID="_x0000_i1036" DrawAspect="Content" ObjectID="_1585657449" r:id="rId28"/>
              </w:objec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453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421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  <w:tc>
          <w:tcPr>
            <w:tcW w:w="1191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M1 </w:t>
            </w:r>
            <w:r w:rsidRPr="000F4E26">
              <w:rPr>
                <w:rFonts w:cs="Times New Roman"/>
                <w:position w:val="-24"/>
                <w:szCs w:val="24"/>
              </w:rPr>
              <w:object w:dxaOrig="1020" w:dyaOrig="620">
                <v:shape id="_x0000_i1037" type="#_x0000_t75" style="width:50.25pt;height:31.5pt" o:ole="">
                  <v:imagedata r:id="rId29" o:title=""/>
                </v:shape>
                <o:OLEObject Type="Embed" ProgID="Equation.DSMT4" ShapeID="_x0000_i1037" DrawAspect="Content" ObjectID="_1585657450" r:id="rId30"/>
              </w:object>
            </w:r>
            <w:r w:rsidRPr="000F4E26">
              <w:rPr>
                <w:rFonts w:cs="Times New Roman"/>
                <w:szCs w:val="24"/>
              </w:rPr>
              <w:t>or 0.2)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F4E26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1939" w:dyaOrig="680">
                <v:shape id="_x0000_i1038" type="#_x0000_t75" style="width:96.75pt;height:34.5pt" o:ole="">
                  <v:imagedata r:id="rId31" o:title=""/>
                </v:shape>
                <o:OLEObject Type="Embed" ProgID="Equation.DSMT4" ShapeID="_x0000_i1038" DrawAspect="Content" ObjectID="_1585657451" r:id="rId32"/>
              </w:object>
            </w:r>
            <w:proofErr w:type="gram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“0.1125” + “0.05”(=0.1625)</w:t>
            </w:r>
          </w:p>
        </w:tc>
        <w:tc>
          <w:tcPr>
            <w:tcW w:w="453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421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  <w:tc>
          <w:tcPr>
            <w:tcW w:w="1191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M1  </w:t>
            </w:r>
            <w:r w:rsidRPr="000F4E26">
              <w:rPr>
                <w:rFonts w:cs="Times New Roman"/>
                <w:position w:val="-24"/>
                <w:szCs w:val="24"/>
              </w:rPr>
              <w:object w:dxaOrig="700" w:dyaOrig="620">
                <v:shape id="_x0000_i1039" type="#_x0000_t75" style="width:35.25pt;height:31.5pt" o:ole="">
                  <v:imagedata r:id="rId33" o:title=""/>
                </v:shape>
                <o:OLEObject Type="Embed" ProgID="Equation.DSMT4" ShapeID="_x0000_i1039" DrawAspect="Content" ObjectID="_1585657452" r:id="rId34"/>
              </w:object>
            </w:r>
            <w:r w:rsidRPr="000F4E26">
              <w:rPr>
                <w:rFonts w:cs="Times New Roman"/>
                <w:szCs w:val="24"/>
              </w:rPr>
              <w:t xml:space="preserve"> 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420" w:dyaOrig="620">
                <v:shape id="_x0000_i1040" type="#_x0000_t75" style="width:71.25pt;height:31.5pt" o:ole="">
                  <v:imagedata r:id="rId35" o:title=""/>
                </v:shape>
                <o:OLEObject Type="Embed" ProgID="Equation.DSMT4" ShapeID="_x0000_i1040" DrawAspect="Content" ObjectID="_1585657453" r:id="rId36"/>
              </w:objec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(1−“0.1625”)×80 or </w:t>
            </w:r>
            <w:r w:rsidRPr="000F4E2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60" w:dyaOrig="620">
                <v:shape id="_x0000_i1041" type="#_x0000_t75" style="width:18pt;height:31.5pt" o:ole="">
                  <v:imagedata r:id="rId37" o:title=""/>
                </v:shape>
                <o:OLEObject Type="Embed" ProgID="Equation.DSMT4" ShapeID="_x0000_i1041" DrawAspect="Content" ObjectID="_1585657454" r:id="rId38"/>
              </w:object>
            </w:r>
          </w:p>
        </w:tc>
        <w:tc>
          <w:tcPr>
            <w:tcW w:w="453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421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trike/>
                <w:szCs w:val="24"/>
              </w:rPr>
            </w:pPr>
          </w:p>
        </w:tc>
        <w:tc>
          <w:tcPr>
            <w:tcW w:w="1191" w:type="pct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M1 </w:t>
            </w:r>
            <w:r w:rsidRPr="000F4E26">
              <w:rPr>
                <w:rFonts w:cs="Times New Roman"/>
                <w:position w:val="-24"/>
                <w:szCs w:val="24"/>
              </w:rPr>
              <w:object w:dxaOrig="1280" w:dyaOrig="620">
                <v:shape id="_x0000_i1042" type="#_x0000_t75" style="width:64.5pt;height:31.5pt" o:ole="">
                  <v:imagedata r:id="rId39" o:title=""/>
                </v:shape>
                <o:OLEObject Type="Embed" ProgID="Equation.DSMT4" ShapeID="_x0000_i1042" DrawAspect="Content" ObjectID="_1585657455" r:id="rId40"/>
              </w:object>
            </w:r>
            <w:proofErr w:type="spellStart"/>
            <w:r w:rsidRPr="000F4E26">
              <w:rPr>
                <w:rFonts w:cs="Times New Roman"/>
                <w:szCs w:val="24"/>
              </w:rPr>
              <w:t>oe</w:t>
            </w:r>
            <w:proofErr w:type="spellEnd"/>
            <w:r w:rsidRPr="000F4E26">
              <w:rPr>
                <w:rFonts w:cs="Times New Roman"/>
                <w:szCs w:val="24"/>
              </w:rPr>
              <w:t xml:space="preserve"> or </w:t>
            </w:r>
            <w:r w:rsidRPr="000F4E26">
              <w:rPr>
                <w:rFonts w:cs="Times New Roman"/>
                <w:position w:val="-24"/>
                <w:szCs w:val="24"/>
              </w:rPr>
              <w:object w:dxaOrig="360" w:dyaOrig="620">
                <v:shape id="_x0000_i1043" type="#_x0000_t75" style="width:18pt;height:31.5pt" o:ole="">
                  <v:imagedata r:id="rId37" o:title=""/>
                </v:shape>
                <o:OLEObject Type="Embed" ProgID="Equation.DSMT4" ShapeID="_x0000_i1043" DrawAspect="Content" ObjectID="_1585657456" r:id="rId41"/>
              </w:objec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single" w:sz="6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53" w:type="pct"/>
            <w:tcBorders>
              <w:top w:val="nil"/>
              <w:bottom w:val="single" w:sz="6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67</w:t>
            </w:r>
          </w:p>
        </w:tc>
        <w:tc>
          <w:tcPr>
            <w:tcW w:w="350" w:type="pct"/>
            <w:tcBorders>
              <w:top w:val="nil"/>
              <w:bottom w:val="single" w:sz="6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612" w:type="pct"/>
            <w:gridSpan w:val="2"/>
            <w:tcBorders>
              <w:lef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  <w:tcBorders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53" w:type="pct"/>
            <w:tcBorders>
              <w:top w:val="single" w:sz="6" w:space="0" w:color="auto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12" w:type="pct"/>
            <w:gridSpan w:val="2"/>
            <w:tcBorders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613DDC" w:rsidRPr="000F4E26" w:rsidRDefault="00613DDC" w:rsidP="00613DDC">
      <w:pPr>
        <w:rPr>
          <w:rFonts w:cs="Times New Roman"/>
          <w:szCs w:val="24"/>
        </w:rPr>
      </w:pPr>
    </w:p>
    <w:p w:rsidR="00994D53" w:rsidRPr="000F4E26" w:rsidRDefault="00994D5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1640" w:dyaOrig="279">
                <v:shape id="_x0000_i1044" type="#_x0000_t75" style="width:79.5pt;height:15pt" o:ole="">
                  <v:imagedata r:id="rId42" o:title=""/>
                </v:shape>
                <o:OLEObject Type="Embed" ProgID="Equation.DSMT4" ShapeID="_x0000_i1044" DrawAspect="Content" ObjectID="_1585657457" r:id="rId43"/>
              </w:objec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0.3</w:t>
            </w:r>
          </w:p>
        </w:tc>
        <w:tc>
          <w:tcPr>
            <w:tcW w:w="799" w:type="pct"/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680" w:dyaOrig="620">
                <v:shape id="_x0000_i1045" type="#_x0000_t75" style="width:87pt;height:28.5pt" o:ole="">
                  <v:imagedata r:id="rId44" o:title=""/>
                </v:shape>
                <o:OLEObject Type="Embed" ProgID="Equation.DSMT4" ShapeID="_x0000_i1045" DrawAspect="Content" ObjectID="_1585657458" r:id="rId45"/>
              </w:objec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F4E2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560" w:dyaOrig="620">
                <v:shape id="_x0000_i1046" type="#_x0000_t75" style="width:28.5pt;height:28.5pt" o:ole="">
                  <v:imagedata r:id="rId46" o:title=""/>
                </v:shape>
                <o:OLEObject Type="Embed" ProgID="Equation.DSMT4" ShapeID="_x0000_i1046" DrawAspect="Content" ObjectID="_1585657459" r:id="rId47"/>
              </w:object>
            </w:r>
          </w:p>
        </w:tc>
        <w:tc>
          <w:tcPr>
            <w:tcW w:w="799" w:type="pct"/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proofErr w:type="spellStart"/>
            <w:r w:rsidRPr="000F4E26">
              <w:rPr>
                <w:rFonts w:cs="Times New Roman"/>
                <w:szCs w:val="24"/>
              </w:rPr>
              <w:t>dep</w:t>
            </w:r>
            <w:proofErr w:type="spellEnd"/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0.15</w:t>
            </w:r>
          </w:p>
        </w:tc>
        <w:tc>
          <w:tcPr>
            <w:tcW w:w="329" w:type="pct"/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0F4E26" w:rsidRPr="000F4E26" w:rsidRDefault="000F4E26" w:rsidP="000F4E26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0F4E26" w:rsidRPr="000F4E26" w:rsidRDefault="000F4E26" w:rsidP="000F4E26">
      <w:pPr>
        <w:rPr>
          <w:rFonts w:cs="Times New Roman"/>
          <w:szCs w:val="24"/>
        </w:rPr>
      </w:pPr>
    </w:p>
    <w:p w:rsidR="00994D53" w:rsidRPr="000F4E26" w:rsidRDefault="00994D5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14.37028405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102.66 </w:t>
            </w:r>
            <w:proofErr w:type="gramStart"/>
            <w:r w:rsidRPr="000F4E26">
              <w:rPr>
                <w:rFonts w:cs="Times New Roman"/>
                <w:szCs w:val="24"/>
              </w:rPr>
              <w:t>or</w:t>
            </w:r>
            <w:proofErr w:type="gramEnd"/>
            <w:r w:rsidRPr="000F4E26">
              <w:rPr>
                <w:rFonts w:cs="Times New Roman"/>
                <w:szCs w:val="24"/>
              </w:rPr>
              <w:t xml:space="preserve"> 1.843(9...) or 7.143(9..)</w:t>
            </w: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ccept 14.37(028......) rounded or truncated to at least 4SF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0F4E26" w:rsidRPr="000F4E26" w:rsidRDefault="000F4E26" w:rsidP="000F4E26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613DDC" w:rsidRPr="000F4E26" w:rsidRDefault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5037"/>
        <w:gridCol w:w="2363"/>
        <w:gridCol w:w="973"/>
        <w:gridCol w:w="763"/>
        <w:gridCol w:w="597"/>
        <w:gridCol w:w="3185"/>
      </w:tblGrid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613DDC" w:rsidRPr="000F4E26" w:rsidRDefault="000F4E26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224 ÷ 8 </w:t>
            </w:r>
            <w:proofErr w:type="spell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gridSpan w:val="2"/>
            <w:tcBorders>
              <w:top w:val="single" w:sz="4" w:space="0" w:color="auto"/>
              <w:left w:val="nil"/>
              <w:bottom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28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nil"/>
              <w:bottom w:val="single" w:sz="6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top w:val="nil"/>
              <w:left w:val="nil"/>
              <w:bottom w:val="single" w:sz="6" w:space="0" w:color="auto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523 – 411 (=112) or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position w:val="-24"/>
                <w:szCs w:val="24"/>
              </w:rPr>
              <w:object w:dxaOrig="1540" w:dyaOrig="620">
                <v:shape id="_x0000_i1047" type="#_x0000_t75" style="width:77.25pt;height:31.5pt" o:ole="">
                  <v:imagedata r:id="rId48" o:title=""/>
                </v:shape>
                <o:OLEObject Type="Embed" ProgID="Equation.DSMT4" ShapeID="_x0000_i1047" DrawAspect="Content" ObjectID="_1585657460" r:id="rId49"/>
              </w:object>
            </w:r>
            <w:r w:rsidRPr="000F4E26">
              <w:rPr>
                <w:rFonts w:cs="Times New Roman"/>
                <w:szCs w:val="24"/>
              </w:rPr>
              <w:t xml:space="preserve"> </w:t>
            </w:r>
            <w:proofErr w:type="gramStart"/>
            <w:r w:rsidRPr="000F4E26">
              <w:rPr>
                <w:rFonts w:cs="Times New Roman"/>
                <w:szCs w:val="24"/>
              </w:rPr>
              <w:t>or</w:t>
            </w:r>
            <w:proofErr w:type="gramEnd"/>
            <w:r w:rsidRPr="000F4E26">
              <w:rPr>
                <w:rFonts w:cs="Times New Roman"/>
                <w:szCs w:val="24"/>
              </w:rPr>
              <w:t xml:space="preserve"> </w:t>
            </w:r>
            <w:r w:rsidRPr="000F4E26">
              <w:rPr>
                <w:rFonts w:cs="Times New Roman"/>
                <w:position w:val="-24"/>
                <w:szCs w:val="24"/>
              </w:rPr>
              <w:object w:dxaOrig="980" w:dyaOrig="620">
                <v:shape id="_x0000_i1048" type="#_x0000_t75" style="width:49.5pt;height:31.5pt" o:ole="">
                  <v:imagedata r:id="rId50" o:title=""/>
                </v:shape>
                <o:OLEObject Type="Embed" ProgID="Equation.DSMT4" ShapeID="_x0000_i1048" DrawAspect="Content" ObjectID="_1585657461" r:id="rId51"/>
              </w:object>
            </w:r>
            <w:r w:rsidRPr="000F4E26">
              <w:rPr>
                <w:rFonts w:cs="Times New Roman"/>
                <w:szCs w:val="24"/>
              </w:rPr>
              <w:t xml:space="preserve">(=127.3...) </w:t>
            </w: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dashed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202" w:type="pct"/>
            <w:tcBorders>
              <w:top w:val="single" w:sz="6" w:space="0" w:color="auto"/>
              <w:left w:val="nil"/>
              <w:bottom w:val="dashed" w:sz="4" w:space="0" w:color="auto"/>
              <w:righ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  <w:tc>
          <w:tcPr>
            <w:tcW w:w="1077" w:type="pct"/>
            <w:tcBorders>
              <w:top w:val="single" w:sz="6" w:space="0" w:color="auto"/>
              <w:left w:val="nil"/>
              <w:bottom w:val="dashed" w:sz="4" w:space="0" w:color="auto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160" w:dyaOrig="620">
                <v:shape id="_x0000_i1049" type="#_x0000_t75" style="width:57.75pt;height:31.5pt" o:ole="">
                  <v:imagedata r:id="rId52" o:title=""/>
                </v:shape>
                <o:OLEObject Type="Embed" ProgID="Equation.DSMT4" ShapeID="_x0000_i1049" DrawAspect="Content" ObjectID="_1585657462" r:id="rId53"/>
              </w:objec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100×“1.273” – 100 </w:t>
            </w:r>
          </w:p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or “127.3” – 100</w:t>
            </w:r>
          </w:p>
        </w:tc>
        <w:tc>
          <w:tcPr>
            <w:tcW w:w="799" w:type="pct"/>
            <w:tcBorders>
              <w:top w:val="nil"/>
              <w:left w:val="single" w:sz="4" w:space="0" w:color="auto"/>
              <w:bottom w:val="nil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202" w:type="pct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proofErr w:type="spellStart"/>
            <w:r w:rsidRPr="000F4E26">
              <w:rPr>
                <w:rFonts w:cs="Times New Roman"/>
                <w:szCs w:val="24"/>
              </w:rPr>
              <w:t>dep</w:t>
            </w:r>
            <w:proofErr w:type="spellEnd"/>
          </w:p>
        </w:tc>
        <w:tc>
          <w:tcPr>
            <w:tcW w:w="1077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27.3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bottom w:val="single" w:sz="6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top w:val="dashed" w:sz="4" w:space="0" w:color="auto"/>
              <w:left w:val="nil"/>
              <w:bottom w:val="single" w:sz="6" w:space="0" w:color="auto"/>
            </w:tcBorders>
          </w:tcPr>
          <w:p w:rsidR="00613DDC" w:rsidRPr="000F4E26" w:rsidRDefault="00613DDC" w:rsidP="00613DDC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7.25 – 27.3</w:t>
            </w:r>
          </w:p>
        </w:tc>
      </w:tr>
      <w:tr w:rsidR="00613DDC" w:rsidRPr="000F4E26" w:rsidTr="00613DD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613DDC" w:rsidRPr="000F4E26" w:rsidRDefault="00613DDC" w:rsidP="00613DDC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613DDC" w:rsidRPr="000F4E26" w:rsidRDefault="00613DDC" w:rsidP="00613DD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613DDC" w:rsidRPr="000F4E26" w:rsidRDefault="00613DDC" w:rsidP="00613DDC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613DDC" w:rsidRPr="000F4E26" w:rsidRDefault="00613DDC" w:rsidP="00613DDC">
      <w:pPr>
        <w:rPr>
          <w:rFonts w:cs="Times New Roman"/>
          <w:szCs w:val="24"/>
        </w:rPr>
      </w:pPr>
    </w:p>
    <w:p w:rsidR="00613DDC" w:rsidRPr="000F4E26" w:rsidRDefault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2683"/>
        <w:gridCol w:w="1035"/>
        <w:gridCol w:w="736"/>
        <w:gridCol w:w="592"/>
        <w:gridCol w:w="7873"/>
      </w:tblGrid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07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0F4E26" w:rsidRPr="000F4E26" w:rsidRDefault="00B004A0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3</m:t>
                  </m:r>
                </m:den>
              </m:f>
            </m:oMath>
            <w:r w:rsidR="000F4E26"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−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="000F4E26"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="000F4E26"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35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662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for correct improper fractions (subtraction sign not necessary)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F4E26">
              <w:rPr>
                <w:rFonts w:cs="Times New Roman"/>
                <w:color w:val="000000" w:themeColor="text1"/>
                <w:szCs w:val="24"/>
              </w:rPr>
              <w:t xml:space="preserve"> two improper fractions with a common denominator with at least one of the fractions correct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nil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  <w:bottom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07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E.g.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8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−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5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or </w:t>
            </w:r>
            <w:r w:rsidRPr="000F4E26">
              <w:rPr>
                <w:rFonts w:ascii="Times New Roman" w:hAnsi="Times New Roman"/>
                <w:b w:val="0"/>
                <w:color w:val="000000" w:themeColor="text1"/>
                <w:position w:val="-24"/>
                <w:sz w:val="24"/>
                <w:szCs w:val="24"/>
              </w:rPr>
              <w:object w:dxaOrig="1340" w:dyaOrig="620">
                <v:shape id="_x0000_i1050" type="#_x0000_t75" style="width:66.75pt;height:30.75pt" o:ole="">
                  <v:imagedata r:id="rId54" o:title=""/>
                </v:shape>
                <o:OLEObject Type="Embed" ProgID="Equation.DSMT4" ShapeID="_x0000_i1050" DrawAspect="Content" ObjectID="_1585657463" r:id="rId55"/>
              </w:object>
            </w:r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66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 xml:space="preserve">for correct fractions with a common denominator a multiple of 15  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 xml:space="preserve">i.e. in form  </w:t>
            </w:r>
            <m:oMath>
              <m:r>
                <w:rPr>
                  <w:rFonts w:ascii="Cambria Math" w:cs="Times New Roman"/>
                  <w:color w:val="000000" w:themeColor="text1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85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a</m:t>
                  </m:r>
                </m:den>
              </m:f>
            </m:oMath>
            <w:r w:rsidRPr="000F4E26">
              <w:rPr>
                <w:rFonts w:cs="Times New Roman"/>
                <w:color w:val="000000" w:themeColor="text1"/>
                <w:szCs w:val="24"/>
              </w:rPr>
              <w:t xml:space="preserve"> −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57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a</m:t>
                  </m:r>
                </m:den>
              </m:f>
            </m:oMath>
          </w:p>
        </w:tc>
      </w:tr>
      <w:tr w:rsidR="000F4E26" w:rsidRPr="000F4E26" w:rsidTr="000F4E26">
        <w:trPr>
          <w:cantSplit/>
          <w:trHeight w:val="721"/>
          <w:tblHeader/>
          <w:jc w:val="center"/>
        </w:trPr>
        <w:tc>
          <w:tcPr>
            <w:tcW w:w="632" w:type="pct"/>
            <w:gridSpan w:val="2"/>
            <w:tcBorders>
              <w:top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07" w:type="pct"/>
            <w:tcBorders>
              <w:top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shown</w:t>
            </w:r>
            <w:proofErr w:type="gramEnd"/>
          </w:p>
        </w:tc>
        <w:tc>
          <w:tcPr>
            <w:tcW w:w="249" w:type="pct"/>
            <w:tcBorders>
              <w:top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2662" w:type="pct"/>
            <w:tcBorders>
              <w:top w:val="single" w:sz="4" w:space="0" w:color="808080" w:themeColor="background1" w:themeShade="80"/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0F4E26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0F4E26">
              <w:rPr>
                <w:rFonts w:cs="Times New Roman"/>
                <w:color w:val="000000" w:themeColor="text1"/>
                <w:szCs w:val="24"/>
              </w:rPr>
              <w:t xml:space="preserve"> on M2 for correct conclusion to</w:t>
            </w:r>
            <w:r w:rsidRPr="000F4E26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  <w:r w:rsidRPr="000F4E26">
              <w:rPr>
                <w:rFonts w:cs="Times New Roman"/>
                <w:b/>
                <w:color w:val="000000" w:themeColor="text1"/>
                <w:position w:val="-24"/>
                <w:szCs w:val="24"/>
              </w:rPr>
              <w:object w:dxaOrig="420" w:dyaOrig="620">
                <v:shape id="_x0000_i1051" type="#_x0000_t75" style="width:21pt;height:30.75pt" o:ole="">
                  <v:imagedata r:id="rId56" o:title=""/>
                </v:shape>
                <o:OLEObject Type="Embed" ProgID="Equation.3" ShapeID="_x0000_i1051" DrawAspect="Content" ObjectID="_1585657464" r:id="rId57"/>
              </w:object>
            </w:r>
            <w:r w:rsidRPr="000F4E26">
              <w:rPr>
                <w:rFonts w:cs="Times New Roman"/>
                <w:color w:val="000000" w:themeColor="text1"/>
                <w:szCs w:val="24"/>
              </w:rPr>
              <w:t>from correct working</w:t>
            </w:r>
            <w:r w:rsidRPr="000F4E26">
              <w:rPr>
                <w:rFonts w:cs="Times New Roman"/>
                <w:b/>
                <w:color w:val="000000" w:themeColor="text1"/>
                <w:szCs w:val="24"/>
              </w:rPr>
              <w:t xml:space="preserve"> with</w:t>
            </w:r>
            <w:r w:rsidRPr="000F4E26">
              <w:rPr>
                <w:rFonts w:cs="Times New Roman"/>
                <w:color w:val="000000" w:themeColor="text1"/>
                <w:szCs w:val="24"/>
              </w:rPr>
              <w:t xml:space="preserve"> sight of the result of the subtraction e.g.</w:t>
            </w:r>
            <w:r w:rsidRPr="000F4E26">
              <w:rPr>
                <w:rFonts w:cs="Times New Roman"/>
                <w:color w:val="000000" w:themeColor="text1"/>
                <w:position w:val="-24"/>
                <w:szCs w:val="24"/>
              </w:rPr>
              <w:object w:dxaOrig="360" w:dyaOrig="620">
                <v:shape id="_x0000_i1052" type="#_x0000_t75" style="width:18pt;height:30.75pt" o:ole="">
                  <v:imagedata r:id="rId58" o:title=""/>
                </v:shape>
                <o:OLEObject Type="Embed" ProgID="Equation.3" ShapeID="_x0000_i1052" DrawAspect="Content" ObjectID="_1585657465" r:id="rId59"/>
              </w:object>
            </w:r>
          </w:p>
        </w:tc>
      </w:tr>
      <w:tr w:rsidR="000F4E26" w:rsidRPr="000F4E26" w:rsidTr="000F4E26">
        <w:trPr>
          <w:cantSplit/>
          <w:trHeight w:val="262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07" w:type="pct"/>
            <w:tcBorders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Alternative method</w:t>
            </w:r>
          </w:p>
        </w:tc>
        <w:tc>
          <w:tcPr>
            <w:tcW w:w="350" w:type="pct"/>
            <w:tcBorders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9" w:type="pct"/>
            <w:tcBorders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662" w:type="pct"/>
            <w:tcBorders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vMerge w:val="restart"/>
            <w:tcBorders>
              <w:top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07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(5)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(3)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</w:p>
        </w:tc>
        <w:tc>
          <w:tcPr>
            <w:tcW w:w="3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66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for two correct fractions with a common denominator a multiple of 15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vMerge/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07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−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</w:p>
        </w:tc>
        <w:tc>
          <w:tcPr>
            <w:tcW w:w="3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66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vMerge/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07" w:type="pct"/>
            <w:tcBorders>
              <w:top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shown</w:t>
            </w:r>
            <w:proofErr w:type="gramEnd"/>
          </w:p>
        </w:tc>
        <w:tc>
          <w:tcPr>
            <w:tcW w:w="249" w:type="pct"/>
            <w:tcBorders>
              <w:top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2662" w:type="pct"/>
            <w:tcBorders>
              <w:top w:val="single" w:sz="4" w:space="0" w:color="808080" w:themeColor="background1" w:themeShade="80"/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0F4E26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0F4E26">
              <w:rPr>
                <w:rFonts w:cs="Times New Roman"/>
                <w:color w:val="000000" w:themeColor="text1"/>
                <w:szCs w:val="24"/>
              </w:rPr>
              <w:t xml:space="preserve"> on M2 for correct conclusion to</w:t>
            </w:r>
            <w:r w:rsidRPr="000F4E26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  <w:r w:rsidRPr="000F4E26">
              <w:rPr>
                <w:rFonts w:cs="Times New Roman"/>
                <w:b/>
                <w:color w:val="000000" w:themeColor="text1"/>
                <w:position w:val="-24"/>
                <w:szCs w:val="24"/>
              </w:rPr>
              <w:object w:dxaOrig="420" w:dyaOrig="620">
                <v:shape id="_x0000_i1053" type="#_x0000_t75" style="width:21pt;height:30.75pt" o:ole="">
                  <v:imagedata r:id="rId56" o:title=""/>
                </v:shape>
                <o:OLEObject Type="Embed" ProgID="Equation.3" ShapeID="_x0000_i1053" DrawAspect="Content" ObjectID="_1585657466" r:id="rId60"/>
              </w:object>
            </w:r>
            <w:r w:rsidRPr="000F4E26">
              <w:rPr>
                <w:rFonts w:cs="Times New Roman"/>
                <w:color w:val="000000" w:themeColor="text1"/>
                <w:szCs w:val="24"/>
              </w:rPr>
              <w:t>from correct working</w:t>
            </w:r>
            <w:r w:rsidRPr="000F4E26">
              <w:rPr>
                <w:rFonts w:cs="Times New Roman"/>
                <w:b/>
                <w:color w:val="000000" w:themeColor="text1"/>
                <w:szCs w:val="24"/>
              </w:rPr>
              <w:t xml:space="preserve"> with</w:t>
            </w:r>
            <w:r w:rsidRPr="000F4E26">
              <w:rPr>
                <w:rFonts w:cs="Times New Roman"/>
                <w:color w:val="000000" w:themeColor="text1"/>
                <w:szCs w:val="24"/>
              </w:rPr>
              <w:t xml:space="preserve"> sight of the result of the subtraction e.g.</w:t>
            </w:r>
            <w:r w:rsidRPr="000F4E26">
              <w:rPr>
                <w:rFonts w:cs="Times New Roman"/>
                <w:color w:val="000000" w:themeColor="text1"/>
                <w:position w:val="-24"/>
                <w:szCs w:val="24"/>
              </w:rPr>
              <w:object w:dxaOrig="360" w:dyaOrig="620">
                <v:shape id="_x0000_i1054" type="#_x0000_t75" style="width:18pt;height:30.75pt" o:ole="">
                  <v:imagedata r:id="rId58" o:title=""/>
                </v:shape>
                <o:OLEObject Type="Embed" ProgID="Equation.3" ShapeID="_x0000_i1054" DrawAspect="Content" ObjectID="_1585657467" r:id="rId61"/>
              </w:object>
            </w:r>
            <w:r w:rsidRPr="000F4E26">
              <w:rPr>
                <w:rFonts w:cs="Times New Roman"/>
                <w:color w:val="000000" w:themeColor="text1"/>
                <w:szCs w:val="24"/>
              </w:rPr>
              <w:t xml:space="preserve">or 2 −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</m:den>
              </m:f>
            </m:oMath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vMerge w:val="restart"/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07" w:type="pct"/>
            <w:tcBorders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Alternative method</w:t>
            </w:r>
          </w:p>
        </w:tc>
        <w:tc>
          <w:tcPr>
            <w:tcW w:w="350" w:type="pct"/>
            <w:tcBorders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9" w:type="pct"/>
            <w:tcBorders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662" w:type="pct"/>
            <w:tcBorders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0F4E26" w:rsidRPr="000F4E26" w:rsidTr="000F4E26">
        <w:trPr>
          <w:cantSplit/>
          <w:trHeight w:val="682"/>
          <w:tblHeader/>
          <w:jc w:val="center"/>
        </w:trPr>
        <w:tc>
          <w:tcPr>
            <w:tcW w:w="632" w:type="pct"/>
            <w:gridSpan w:val="2"/>
            <w:vMerge/>
            <w:tcBorders>
              <w:bottom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07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E.g.</w:t>
            </w:r>
            <w:proofErr w:type="gramEnd"/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  5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3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</w:p>
        </w:tc>
        <w:tc>
          <w:tcPr>
            <w:tcW w:w="3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266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for two correct fractions with a common denominator a multiple of 15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vMerge/>
            <w:tcBorders>
              <w:bottom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07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E.g.  4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</m:den>
              </m:f>
            </m:oMath>
            <w:r w:rsidRPr="000F4E26">
              <w:rPr>
                <w:rFonts w:cs="Times New Roman"/>
                <w:color w:val="000000" w:themeColor="text1"/>
                <w:szCs w:val="24"/>
              </w:rPr>
              <w:t xml:space="preserve"> – 3</w:t>
            </w:r>
            <m:oMath>
              <m:r>
                <w:rPr>
                  <w:rFonts w:ascii="Cambria Math" w:cs="Times New Roman"/>
                  <w:color w:val="000000" w:themeColor="text1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2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</m:den>
              </m:f>
            </m:oMath>
            <w:r w:rsidRPr="000F4E26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</w:tc>
        <w:tc>
          <w:tcPr>
            <w:tcW w:w="3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66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for a complete correct method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07" w:type="pct"/>
            <w:tcBorders>
              <w:top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shown</w:t>
            </w:r>
            <w:proofErr w:type="gramEnd"/>
          </w:p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2662" w:type="pct"/>
            <w:tcBorders>
              <w:top w:val="single" w:sz="4" w:space="0" w:color="808080" w:themeColor="background1" w:themeShade="80"/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0F4E26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0F4E26">
              <w:rPr>
                <w:rFonts w:cs="Times New Roman"/>
                <w:color w:val="000000" w:themeColor="text1"/>
                <w:szCs w:val="24"/>
              </w:rPr>
              <w:t xml:space="preserve"> on M2 for correct conclusion to</w:t>
            </w:r>
            <w:r w:rsidRPr="000F4E26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  <w:r w:rsidRPr="000F4E26">
              <w:rPr>
                <w:rFonts w:cs="Times New Roman"/>
                <w:b/>
                <w:color w:val="000000" w:themeColor="text1"/>
                <w:position w:val="-24"/>
                <w:szCs w:val="24"/>
              </w:rPr>
              <w:object w:dxaOrig="420" w:dyaOrig="620">
                <v:shape id="_x0000_i1055" type="#_x0000_t75" style="width:21pt;height:30.75pt" o:ole="">
                  <v:imagedata r:id="rId56" o:title=""/>
                </v:shape>
                <o:OLEObject Type="Embed" ProgID="Equation.3" ShapeID="_x0000_i1055" DrawAspect="Content" ObjectID="_1585657468" r:id="rId62"/>
              </w:object>
            </w:r>
            <w:r w:rsidRPr="000F4E26">
              <w:rPr>
                <w:rFonts w:cs="Times New Roman"/>
                <w:color w:val="000000" w:themeColor="text1"/>
                <w:szCs w:val="24"/>
              </w:rPr>
              <w:t>from correct working</w:t>
            </w:r>
            <w:r w:rsidRPr="000F4E26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07" w:type="pct"/>
            <w:tcBorders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50" w:type="pct"/>
            <w:tcBorders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9" w:type="pct"/>
            <w:tcBorders>
              <w:bottom w:val="single" w:sz="4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auto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662" w:type="pct"/>
            <w:tcBorders>
              <w:left w:val="nil"/>
              <w:bottom w:val="single" w:sz="4" w:space="0" w:color="auto"/>
            </w:tcBorders>
          </w:tcPr>
          <w:p w:rsidR="000F4E26" w:rsidRPr="000F4E26" w:rsidRDefault="000F4E26" w:rsidP="000F4E26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0F4E26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0F4E26" w:rsidRPr="000F4E26" w:rsidRDefault="000F4E26" w:rsidP="000F4E26">
      <w:pPr>
        <w:rPr>
          <w:rFonts w:cs="Times New Roman"/>
          <w:color w:val="000000" w:themeColor="text1"/>
          <w:szCs w:val="24"/>
        </w:rPr>
      </w:pPr>
    </w:p>
    <w:p w:rsidR="000F4E26" w:rsidRPr="000F4E26" w:rsidRDefault="000F4E26" w:rsidP="000F4E26">
      <w:pPr>
        <w:rPr>
          <w:rFonts w:cs="Times New Roman"/>
          <w:color w:val="000000" w:themeColor="text1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489"/>
        <w:gridCol w:w="1911"/>
        <w:gridCol w:w="973"/>
        <w:gridCol w:w="763"/>
        <w:gridCol w:w="3783"/>
      </w:tblGrid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856" w:type="pct"/>
            <w:tcBorders>
              <w:top w:val="single" w:sz="4" w:space="0" w:color="auto"/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46" w:type="pct"/>
            <w:tcBorders>
              <w:top w:val="single" w:sz="4" w:space="0" w:color="auto"/>
              <w:bottom w:val="single" w:sz="6" w:space="0" w:color="auto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30 &lt; </w:t>
            </w:r>
            <w:r w:rsidRPr="000F4E26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d </w: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≤ 40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6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ccept</w:t>
            </w:r>
            <w:r w:rsidRPr="000F4E26">
              <w:rPr>
                <w:rFonts w:cs="Times New Roman"/>
                <w:position w:val="-6"/>
                <w:szCs w:val="24"/>
              </w:rPr>
              <w:object w:dxaOrig="760" w:dyaOrig="279">
                <v:shape id="_x0000_i1056" type="#_x0000_t75" style="width:38.25pt;height:14.25pt" o:ole="">
                  <v:imagedata r:id="rId63" o:title=""/>
                </v:shape>
                <o:OLEObject Type="Embed" ProgID="Equation.DSMT4" ShapeID="_x0000_i1056" DrawAspect="Content" ObjectID="_1585657469" r:id="rId64"/>
              </w:object>
            </w:r>
            <w:r w:rsidRPr="000F4E26">
              <w:rPr>
                <w:rFonts w:cs="Times New Roman"/>
                <w:szCs w:val="24"/>
              </w:rPr>
              <w:t xml:space="preserve"> 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856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5×5 + 15×12 + 25×17 + 35×20 + 45×6 or</w:t>
            </w: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25 + 180 + 425 + 700 + 270 or</w:t>
            </w: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1600</w:t>
            </w:r>
          </w:p>
        </w:tc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nil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  <w:right w:val="single" w:sz="4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top w:val="single" w:sz="6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/>
                <w:szCs w:val="24"/>
              </w:rPr>
            </w:pPr>
            <w:proofErr w:type="gramStart"/>
            <w:r w:rsidRPr="000F4E26">
              <w:rPr>
                <w:rFonts w:cs="Times New Roman"/>
                <w:i/>
                <w:color w:val="000000"/>
                <w:szCs w:val="24"/>
              </w:rPr>
              <w:t>f</w:t>
            </w:r>
            <w:proofErr w:type="gramEnd"/>
            <w:r w:rsidRPr="000F4E26">
              <w:rPr>
                <w:rFonts w:cs="Times New Roman"/>
                <w:i/>
                <w:color w:val="000000"/>
                <w:szCs w:val="24"/>
              </w:rPr>
              <w:t xml:space="preserve"> </w:t>
            </w:r>
            <w:r w:rsidRPr="000F4E26">
              <w:rPr>
                <w:rFonts w:cs="Times New Roman"/>
                <w:color w:val="000000"/>
                <w:szCs w:val="24"/>
              </w:rPr>
              <w:t xml:space="preserve">× </w:t>
            </w:r>
            <w:r w:rsidRPr="000F4E26">
              <w:rPr>
                <w:rFonts w:cs="Times New Roman"/>
                <w:i/>
                <w:color w:val="000000"/>
                <w:szCs w:val="24"/>
              </w:rPr>
              <w:t xml:space="preserve">d </w:t>
            </w:r>
            <w:r w:rsidRPr="000F4E26">
              <w:rPr>
                <w:rFonts w:cs="Times New Roman"/>
                <w:color w:val="000000"/>
                <w:szCs w:val="24"/>
              </w:rPr>
              <w:t xml:space="preserve">for at least 4 products with correct mid- interval values </w:t>
            </w:r>
            <w:r w:rsidRPr="000F4E26">
              <w:rPr>
                <w:rFonts w:cs="Times New Roman"/>
                <w:b/>
                <w:color w:val="000000"/>
                <w:szCs w:val="24"/>
              </w:rPr>
              <w:t>and</w:t>
            </w:r>
            <w:r w:rsidRPr="000F4E26">
              <w:rPr>
                <w:rFonts w:cs="Times New Roman"/>
                <w:color w:val="000000"/>
                <w:szCs w:val="24"/>
              </w:rPr>
              <w:t xml:space="preserve"> intention to add.</w:t>
            </w:r>
          </w:p>
          <w:p w:rsidR="000F4E26" w:rsidRPr="000F4E26" w:rsidRDefault="000F4E26" w:rsidP="000F4E26">
            <w:pPr>
              <w:rPr>
                <w:rFonts w:cs="Times New Roman"/>
                <w:color w:val="000000"/>
                <w:szCs w:val="24"/>
              </w:rPr>
            </w:pPr>
          </w:p>
          <w:p w:rsidR="000F4E26" w:rsidRPr="000F4E26" w:rsidRDefault="000F4E26" w:rsidP="000F4E26">
            <w:pPr>
              <w:rPr>
                <w:rFonts w:cs="Times New Roman"/>
                <w:color w:val="000000"/>
                <w:szCs w:val="24"/>
              </w:rPr>
            </w:pPr>
            <w:r w:rsidRPr="000F4E26">
              <w:rPr>
                <w:rFonts w:cs="Times New Roman"/>
                <w:color w:val="000000"/>
                <w:szCs w:val="24"/>
              </w:rPr>
              <w:t xml:space="preserve">If not M2 then award M1 for  </w:t>
            </w:r>
          </w:p>
          <w:p w:rsidR="000F4E26" w:rsidRPr="000F4E26" w:rsidRDefault="000F4E26" w:rsidP="000F4E26">
            <w:pPr>
              <w:rPr>
                <w:rFonts w:cs="Times New Roman"/>
                <w:color w:val="000000"/>
                <w:szCs w:val="24"/>
              </w:rPr>
            </w:pPr>
            <w:r w:rsidRPr="000F4E26">
              <w:rPr>
                <w:rFonts w:cs="Times New Roman"/>
                <w:i/>
                <w:color w:val="000000"/>
                <w:szCs w:val="24"/>
              </w:rPr>
              <w:t xml:space="preserve">d </w:t>
            </w:r>
            <w:r w:rsidRPr="000F4E26">
              <w:rPr>
                <w:rFonts w:cs="Times New Roman"/>
                <w:color w:val="000000"/>
                <w:szCs w:val="24"/>
              </w:rPr>
              <w:t xml:space="preserve">used consistently for at least 4 products within interval (including end points) </w:t>
            </w:r>
            <w:r w:rsidRPr="000F4E26">
              <w:rPr>
                <w:rFonts w:cs="Times New Roman"/>
                <w:b/>
                <w:color w:val="000000"/>
                <w:szCs w:val="24"/>
              </w:rPr>
              <w:t>and</w:t>
            </w:r>
            <w:r w:rsidRPr="000F4E26">
              <w:rPr>
                <w:rFonts w:cs="Times New Roman"/>
                <w:color w:val="000000"/>
                <w:szCs w:val="24"/>
              </w:rPr>
              <w:t xml:space="preserve"> intention to add </w:t>
            </w:r>
          </w:p>
          <w:p w:rsidR="000F4E26" w:rsidRPr="000F4E26" w:rsidRDefault="000F4E26" w:rsidP="000F4E26">
            <w:pPr>
              <w:rPr>
                <w:rFonts w:cs="Times New Roman"/>
                <w:color w:val="000000"/>
                <w:szCs w:val="24"/>
              </w:rPr>
            </w:pPr>
            <w:r w:rsidRPr="000F4E26">
              <w:rPr>
                <w:rFonts w:cs="Times New Roman"/>
                <w:b/>
                <w:color w:val="000000"/>
                <w:szCs w:val="24"/>
              </w:rPr>
              <w:t>or</w:t>
            </w:r>
            <w:r w:rsidRPr="000F4E26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0F4E26" w:rsidRPr="000F4E26" w:rsidRDefault="000F4E26" w:rsidP="000F4E26">
            <w:pPr>
              <w:rPr>
                <w:rFonts w:cs="Times New Roman"/>
                <w:color w:val="000000"/>
                <w:szCs w:val="24"/>
              </w:rPr>
            </w:pPr>
            <w:r w:rsidRPr="000F4E26">
              <w:rPr>
                <w:rFonts w:cs="Times New Roman"/>
                <w:color w:val="000000"/>
                <w:szCs w:val="24"/>
              </w:rPr>
              <w:t>for at least 4 correct products with correct mid-interval values with no intention to add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600" w:dyaOrig="620">
                <v:shape id="_x0000_i1057" type="#_x0000_t75" style="width:129.75pt;height:30.75pt" o:ole="">
                  <v:imagedata r:id="rId65" o:title=""/>
                </v:shape>
                <o:OLEObject Type="Embed" ProgID="Equation.DSMT4" ShapeID="_x0000_i1057" DrawAspect="Content" ObjectID="_1585657470" r:id="rId66"/>
              </w:object>
            </w:r>
            <w:proofErr w:type="gram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F4E26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980" w:dyaOrig="680">
                <v:shape id="_x0000_i1058" type="#_x0000_t75" style="width:49.5pt;height:34.5pt" o:ole="">
                  <v:imagedata r:id="rId67" o:title=""/>
                </v:shape>
                <o:OLEObject Type="Embed" ProgID="Equation.DSMT4" ShapeID="_x0000_i1058" DrawAspect="Content" ObjectID="_1585657471" r:id="rId68"/>
              </w:object>
            </w:r>
          </w:p>
        </w:tc>
        <w:tc>
          <w:tcPr>
            <w:tcW w:w="646" w:type="pct"/>
            <w:tcBorders>
              <w:top w:val="nil"/>
              <w:left w:val="single" w:sz="4" w:space="0" w:color="auto"/>
              <w:bottom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single" w:sz="4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0F4E26" w:rsidRPr="000F4E26" w:rsidRDefault="000F4E26" w:rsidP="000F4E26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proofErr w:type="spellStart"/>
            <w:r w:rsidRPr="000F4E26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0F4E26">
              <w:rPr>
                <w:rFonts w:cs="Times New Roman"/>
                <w:color w:val="000000"/>
                <w:szCs w:val="24"/>
              </w:rPr>
              <w:t xml:space="preserve"> on M1 (ft their products)</w:t>
            </w: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color w:val="000000"/>
                <w:szCs w:val="24"/>
              </w:rPr>
              <w:t xml:space="preserve">NB: accept their 60 if addition of frequencies is shown 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tabs>
                <w:tab w:val="center" w:pos="2310"/>
                <w:tab w:val="right" w:pos="4620"/>
              </w:tabs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ab/>
              <w:t xml:space="preserve"> </w:t>
            </w:r>
          </w:p>
        </w:tc>
        <w:tc>
          <w:tcPr>
            <w:tcW w:w="646" w:type="pct"/>
            <w:tcBorders>
              <w:top w:val="nil"/>
              <w:left w:val="single" w:sz="4" w:space="0" w:color="auto"/>
              <w:bottom w:val="nil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26.7</w:t>
            </w:r>
          </w:p>
        </w:tc>
        <w:tc>
          <w:tcPr>
            <w:tcW w:w="329" w:type="pct"/>
            <w:tcBorders>
              <w:top w:val="nil"/>
              <w:bottom w:val="nil"/>
              <w:right w:val="single" w:sz="4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ccept 26.6 – 26.7 inclusive</w:t>
            </w: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ccept 27 if M3 awarded</w:t>
            </w: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Do not accept fractions or mixed numbers, </w:t>
            </w:r>
            <w:proofErr w:type="spellStart"/>
            <w:r w:rsidRPr="000F4E26">
              <w:rPr>
                <w:rFonts w:cs="Times New Roman"/>
                <w:szCs w:val="24"/>
              </w:rPr>
              <w:t>eg</w:t>
            </w:r>
            <w:proofErr w:type="spellEnd"/>
            <w:r w:rsidRPr="000F4E26">
              <w:rPr>
                <w:rFonts w:cs="Times New Roman"/>
                <w:szCs w:val="24"/>
              </w:rPr>
              <w:t xml:space="preserve"> </w:t>
            </w:r>
            <w:r w:rsidRPr="000F4E26">
              <w:rPr>
                <w:rFonts w:cs="Times New Roman"/>
                <w:position w:val="-24"/>
                <w:szCs w:val="24"/>
              </w:rPr>
              <w:object w:dxaOrig="340" w:dyaOrig="620">
                <v:shape id="_x0000_i1059" type="#_x0000_t75" style="width:16.5pt;height:30.75pt" o:ole="">
                  <v:imagedata r:id="rId69" o:title=""/>
                </v:shape>
                <o:OLEObject Type="Embed" ProgID="Equation.DSMT4" ShapeID="_x0000_i1059" DrawAspect="Content" ObjectID="_1585657472" r:id="rId70"/>
              </w:object>
            </w:r>
            <w:r w:rsidRPr="000F4E26">
              <w:rPr>
                <w:rFonts w:cs="Times New Roman"/>
                <w:szCs w:val="24"/>
              </w:rPr>
              <w:t xml:space="preserve"> or </w:t>
            </w:r>
            <w:r w:rsidRPr="000F4E26">
              <w:rPr>
                <w:rFonts w:cs="Times New Roman"/>
                <w:position w:val="-24"/>
                <w:szCs w:val="24"/>
              </w:rPr>
              <w:object w:dxaOrig="499" w:dyaOrig="620">
                <v:shape id="_x0000_i1060" type="#_x0000_t75" style="width:25.5pt;height:30.75pt" o:ole="">
                  <v:imagedata r:id="rId71" o:title=""/>
                </v:shape>
                <o:OLEObject Type="Embed" ProgID="Equation.DSMT4" ShapeID="_x0000_i1060" DrawAspect="Content" ObjectID="_1585657473" r:id="rId72"/>
              </w:object>
            </w:r>
            <w:r w:rsidRPr="000F4E26">
              <w:rPr>
                <w:rFonts w:cs="Times New Roman"/>
                <w:szCs w:val="24"/>
              </w:rPr>
              <w:t xml:space="preserve"> 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  <w:tcBorders>
              <w:top w:val="single" w:sz="4" w:space="0" w:color="auto"/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6" w:type="pct"/>
            <w:tcBorders>
              <w:top w:val="single" w:sz="6" w:space="0" w:color="auto"/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0F4E26" w:rsidRPr="000F4E26" w:rsidRDefault="000F4E26" w:rsidP="000F4E26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0F4E26" w:rsidRDefault="000F4E26" w:rsidP="000F4E26">
      <w:pPr>
        <w:rPr>
          <w:rFonts w:cs="Times New Roman"/>
          <w:szCs w:val="24"/>
        </w:rPr>
      </w:pPr>
    </w:p>
    <w:p w:rsidR="000F4E26" w:rsidRPr="000F4E26" w:rsidRDefault="000F4E26" w:rsidP="000F4E2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2384"/>
        <w:gridCol w:w="2958"/>
        <w:gridCol w:w="739"/>
        <w:gridCol w:w="739"/>
        <w:gridCol w:w="6099"/>
      </w:tblGrid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0F4E26" w:rsidRPr="000F4E26" w:rsidRDefault="000F4E26" w:rsidP="00C2056F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2</w:t>
            </w:r>
            <w:r w:rsidR="00C2056F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806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(−1, 6) (0, 4) (1, 2) (2, 0) (3, −2) (4, −4) (5, −6)</w:t>
            </w:r>
          </w:p>
        </w:tc>
        <w:tc>
          <w:tcPr>
            <w:tcW w:w="10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Correct line between</w:t>
            </w:r>
          </w:p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 xml:space="preserve"> x</w:t>
            </w:r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= −1 and </w:t>
            </w:r>
            <w:r w:rsidRPr="000F4E26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gramStart"/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=  5</w:t>
            </w:r>
            <w:proofErr w:type="gramEnd"/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4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B4</w:t>
            </w:r>
          </w:p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62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 xml:space="preserve">For a correct line between </w:t>
            </w:r>
            <w:r w:rsidRPr="000F4E2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0F4E26">
              <w:rPr>
                <w:rFonts w:cs="Times New Roman"/>
                <w:color w:val="000000" w:themeColor="text1"/>
                <w:szCs w:val="24"/>
              </w:rPr>
              <w:t xml:space="preserve"> = −1 and </w:t>
            </w:r>
            <w:r w:rsidRPr="000F4E26">
              <w:rPr>
                <w:rFonts w:cs="Times New Roman"/>
                <w:i/>
                <w:color w:val="000000" w:themeColor="text1"/>
                <w:szCs w:val="24"/>
              </w:rPr>
              <w:t xml:space="preserve">x </w:t>
            </w:r>
            <w:r w:rsidRPr="000F4E26">
              <w:rPr>
                <w:rFonts w:cs="Times New Roman"/>
                <w:color w:val="000000" w:themeColor="text1"/>
                <w:szCs w:val="24"/>
              </w:rPr>
              <w:t>= 5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06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B3</w:t>
            </w:r>
          </w:p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6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 xml:space="preserve">For a correct line through at least 3 of (−1, 6) (0, 4) (1, 2) (2, 0) (3, −2) (4, −4) (5, −6) 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F4E26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proofErr w:type="gramStart"/>
            <w:r w:rsidRPr="000F4E26">
              <w:rPr>
                <w:rFonts w:cs="Times New Roman"/>
                <w:color w:val="000000" w:themeColor="text1"/>
                <w:szCs w:val="24"/>
              </w:rPr>
              <w:t>for</w:t>
            </w:r>
            <w:proofErr w:type="gramEnd"/>
            <w:r w:rsidRPr="000F4E26">
              <w:rPr>
                <w:rFonts w:cs="Times New Roman"/>
                <w:color w:val="000000" w:themeColor="text1"/>
                <w:szCs w:val="24"/>
              </w:rPr>
              <w:t xml:space="preserve"> all of </w:t>
            </w:r>
            <w:r w:rsidRPr="000F4E26">
              <w:rPr>
                <w:rFonts w:cs="Times New Roman"/>
                <w:b/>
                <w:color w:val="000000" w:themeColor="text1"/>
                <w:szCs w:val="24"/>
              </w:rPr>
              <w:t>(</w:t>
            </w:r>
            <w:r w:rsidRPr="000F4E26">
              <w:rPr>
                <w:rFonts w:cs="Times New Roman"/>
                <w:color w:val="000000" w:themeColor="text1"/>
                <w:szCs w:val="24"/>
              </w:rPr>
              <w:t>−1, 6) (0, 4) (1, 2) (2, 0) (3, −2) (4, −4) (5, −6) plotted but not joined.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06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B2</w:t>
            </w:r>
          </w:p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6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 xml:space="preserve">For at least 2 correct points plotted 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nil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  <w:bottom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06" w:type="pct"/>
            <w:tcBorders>
              <w:top w:val="single" w:sz="4" w:space="0" w:color="808080" w:themeColor="background1" w:themeShade="80"/>
              <w:bottom w:val="nil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808080" w:themeColor="background1" w:themeShade="80"/>
              <w:bottom w:val="nil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  <w:tc>
          <w:tcPr>
            <w:tcW w:w="2062" w:type="pct"/>
            <w:tcBorders>
              <w:top w:val="single" w:sz="4" w:space="0" w:color="808080" w:themeColor="background1" w:themeShade="80"/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 xml:space="preserve">For at least 2 correct points stated (may be in a table) or seen in working 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F4E26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 xml:space="preserve">for a line drawn with a negative gradient through (0, 4) </w:t>
            </w:r>
            <w:r w:rsidRPr="000F4E2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F4E26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proofErr w:type="gramStart"/>
            <w:r w:rsidRPr="000F4E26">
              <w:rPr>
                <w:rFonts w:cs="Times New Roman"/>
                <w:color w:val="000000" w:themeColor="text1"/>
                <w:szCs w:val="24"/>
              </w:rPr>
              <w:t>for</w:t>
            </w:r>
            <w:proofErr w:type="gramEnd"/>
            <w:r w:rsidRPr="000F4E26">
              <w:rPr>
                <w:rFonts w:cs="Times New Roman"/>
                <w:color w:val="000000" w:themeColor="text1"/>
                <w:szCs w:val="24"/>
              </w:rPr>
              <w:t xml:space="preserve"> a line with the correct gradient.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806" w:type="pct"/>
            <w:tcBorders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000" w:type="pct"/>
            <w:tcBorders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62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for</w:t>
            </w:r>
            <w:r w:rsidRPr="000F4E26">
              <w:rPr>
                <w:rFonts w:cs="Times New Roman"/>
                <w:i/>
                <w:color w:val="000000" w:themeColor="text1"/>
                <w:szCs w:val="24"/>
              </w:rPr>
              <w:t xml:space="preserve"> y</w:t>
            </w:r>
            <w:r w:rsidRPr="000F4E26">
              <w:rPr>
                <w:rFonts w:cs="Times New Roman"/>
                <w:color w:val="000000" w:themeColor="text1"/>
                <w:szCs w:val="24"/>
              </w:rPr>
              <w:t xml:space="preserve"> = −4 drawn; accept full or dashed line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NB A shaded rectangle implies a choice of lines so M0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06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6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for</w:t>
            </w:r>
            <w:r w:rsidRPr="000F4E26">
              <w:rPr>
                <w:rFonts w:cs="Times New Roman"/>
                <w:i/>
                <w:color w:val="000000" w:themeColor="text1"/>
                <w:szCs w:val="24"/>
              </w:rPr>
              <w:t xml:space="preserve"> x </w:t>
            </w:r>
            <w:r w:rsidRPr="000F4E26">
              <w:rPr>
                <w:rFonts w:cs="Times New Roman"/>
                <w:color w:val="000000" w:themeColor="text1"/>
                <w:szCs w:val="24"/>
              </w:rPr>
              <w:t>= 1 drawn; accept full or dashed line</w:t>
            </w:r>
          </w:p>
          <w:p w:rsidR="000F4E26" w:rsidRPr="000F4E26" w:rsidRDefault="000F4E26" w:rsidP="000F4E26">
            <w:pPr>
              <w:rPr>
                <w:rFonts w:cs="Times New Roman"/>
                <w:i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NB A shaded rectangle implies a choice of lines so M0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06" w:type="pct"/>
            <w:tcBorders>
              <w:top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For correct region identified</w:t>
            </w:r>
          </w:p>
        </w:tc>
        <w:tc>
          <w:tcPr>
            <w:tcW w:w="250" w:type="pct"/>
            <w:tcBorders>
              <w:top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A1ft</w:t>
            </w:r>
          </w:p>
        </w:tc>
        <w:tc>
          <w:tcPr>
            <w:tcW w:w="2062" w:type="pct"/>
            <w:tcBorders>
              <w:top w:val="single" w:sz="4" w:space="0" w:color="808080" w:themeColor="background1" w:themeShade="80"/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proofErr w:type="gramStart"/>
            <w:r w:rsidRPr="000F4E26">
              <w:rPr>
                <w:rFonts w:cs="Times New Roman"/>
                <w:color w:val="000000" w:themeColor="text1"/>
                <w:szCs w:val="24"/>
              </w:rPr>
              <w:t>for</w:t>
            </w:r>
            <w:proofErr w:type="gramEnd"/>
            <w:r w:rsidRPr="000F4E26">
              <w:rPr>
                <w:rFonts w:cs="Times New Roman"/>
                <w:color w:val="000000" w:themeColor="text1"/>
                <w:szCs w:val="24"/>
              </w:rPr>
              <w:t xml:space="preserve"> correct region identified.</w:t>
            </w:r>
          </w:p>
          <w:p w:rsidR="000F4E26" w:rsidRPr="000F4E26" w:rsidRDefault="000F4E26" w:rsidP="000F4E26">
            <w:pPr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>Condone no label if region clear.</w:t>
            </w:r>
          </w:p>
          <w:p w:rsidR="000F4E26" w:rsidRPr="000F4E26" w:rsidRDefault="000F4E26" w:rsidP="000F4E26">
            <w:pPr>
              <w:rPr>
                <w:rFonts w:cs="Times New Roman"/>
                <w:i/>
                <w:color w:val="000000" w:themeColor="text1"/>
                <w:szCs w:val="24"/>
              </w:rPr>
            </w:pPr>
            <w:r w:rsidRPr="000F4E26">
              <w:rPr>
                <w:rFonts w:cs="Times New Roman"/>
                <w:color w:val="000000" w:themeColor="text1"/>
                <w:szCs w:val="24"/>
              </w:rPr>
              <w:t xml:space="preserve">ft from an incorrect straight line in part (a) 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06" w:type="pct"/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000" w:type="pct"/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50" w:type="pct"/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62" w:type="pct"/>
            <w:tcBorders>
              <w:left w:val="nil"/>
            </w:tcBorders>
          </w:tcPr>
          <w:p w:rsidR="000F4E26" w:rsidRPr="000F4E26" w:rsidRDefault="000F4E26" w:rsidP="000F4E26">
            <w:pPr>
              <w:jc w:val="right"/>
              <w:rPr>
                <w:rFonts w:cs="Times New Roman"/>
                <w:color w:val="000000" w:themeColor="text1"/>
                <w:szCs w:val="24"/>
              </w:rPr>
            </w:pPr>
            <w:r w:rsidRPr="000F4E26">
              <w:rPr>
                <w:rFonts w:cs="Times New Roman"/>
                <w:b/>
                <w:color w:val="000000" w:themeColor="text1"/>
                <w:szCs w:val="24"/>
              </w:rPr>
              <w:t>Total 7 marks</w:t>
            </w:r>
          </w:p>
        </w:tc>
      </w:tr>
    </w:tbl>
    <w:p w:rsidR="000F4E26" w:rsidRDefault="000F4E26" w:rsidP="000F4E26">
      <w:pPr>
        <w:rPr>
          <w:rFonts w:cs="Times New Roman"/>
          <w:color w:val="000000" w:themeColor="text1"/>
          <w:szCs w:val="24"/>
        </w:rPr>
      </w:pPr>
    </w:p>
    <w:p w:rsidR="00C2056F" w:rsidRDefault="00C2056F" w:rsidP="000F4E26">
      <w:pPr>
        <w:rPr>
          <w:rFonts w:cs="Times New Roman"/>
          <w:color w:val="000000" w:themeColor="text1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4158"/>
        <w:gridCol w:w="1775"/>
        <w:gridCol w:w="1035"/>
        <w:gridCol w:w="887"/>
        <w:gridCol w:w="5063"/>
      </w:tblGrid>
      <w:tr w:rsidR="00D76BE1" w:rsidRPr="00D76BE1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06" w:type="pct"/>
            <w:tcBorders>
              <w:top w:val="single" w:sz="4" w:space="0" w:color="auto"/>
              <w:bottom w:val="nil"/>
            </w:tcBorders>
          </w:tcPr>
          <w:p w:rsidR="00D76BE1" w:rsidRPr="00D76BE1" w:rsidRDefault="00D76BE1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>6</w:t>
            </w:r>
            <w:r w:rsidRPr="00D76BE1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 xml:space="preserve"> – 5 = 2(</w:t>
            </w:r>
            <w:r w:rsidRPr="00D76BE1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 xml:space="preserve"> + 1) or 6</w:t>
            </w:r>
            <w:r w:rsidRPr="00D76BE1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 xml:space="preserve"> – 5 = 2</w:t>
            </w:r>
            <w:r w:rsidRPr="00D76BE1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 xml:space="preserve"> + 2</w:t>
            </w:r>
          </w:p>
        </w:tc>
        <w:tc>
          <w:tcPr>
            <w:tcW w:w="600" w:type="pct"/>
            <w:tcBorders>
              <w:top w:val="single" w:sz="4" w:space="0" w:color="auto"/>
              <w:bottom w:val="nil"/>
            </w:tcBorders>
          </w:tcPr>
          <w:p w:rsidR="00D76BE1" w:rsidRPr="00D76BE1" w:rsidRDefault="00D76BE1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  <w:bottom w:val="nil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nil"/>
              <w:right w:val="nil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M1</w:t>
            </w:r>
          </w:p>
        </w:tc>
        <w:tc>
          <w:tcPr>
            <w:tcW w:w="1712" w:type="pct"/>
            <w:tcBorders>
              <w:top w:val="single" w:sz="4" w:space="0" w:color="auto"/>
              <w:left w:val="nil"/>
              <w:bottom w:val="nil"/>
            </w:tcBorders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</w:p>
        </w:tc>
      </w:tr>
      <w:tr w:rsidR="00D76BE1" w:rsidRPr="00D76BE1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06" w:type="pct"/>
            <w:tcBorders>
              <w:top w:val="single" w:sz="4" w:space="0" w:color="auto"/>
              <w:bottom w:val="single" w:sz="4" w:space="0" w:color="auto"/>
            </w:tcBorders>
          </w:tcPr>
          <w:p w:rsidR="00D76BE1" w:rsidRPr="00D76BE1" w:rsidRDefault="00D76BE1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>6</w:t>
            </w:r>
            <w:r w:rsidRPr="00D76BE1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 xml:space="preserve"> – 2</w:t>
            </w:r>
            <w:r w:rsidRPr="00D76BE1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 xml:space="preserve"> = 2 + 5</w:t>
            </w:r>
          </w:p>
        </w:tc>
        <w:tc>
          <w:tcPr>
            <w:tcW w:w="600" w:type="pct"/>
            <w:tcBorders>
              <w:top w:val="single" w:sz="4" w:space="0" w:color="auto"/>
              <w:bottom w:val="single" w:sz="4" w:space="0" w:color="auto"/>
            </w:tcBorders>
          </w:tcPr>
          <w:p w:rsidR="00D76BE1" w:rsidRPr="00D76BE1" w:rsidRDefault="00D76BE1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  <w:bottom w:val="single" w:sz="4" w:space="0" w:color="auto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M1</w:t>
            </w:r>
          </w:p>
        </w:tc>
        <w:tc>
          <w:tcPr>
            <w:tcW w:w="171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</w:p>
        </w:tc>
      </w:tr>
      <w:tr w:rsidR="00D76BE1" w:rsidRPr="00D76BE1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06" w:type="pct"/>
            <w:tcBorders>
              <w:top w:val="single" w:sz="4" w:space="0" w:color="auto"/>
              <w:bottom w:val="single" w:sz="6" w:space="0" w:color="auto"/>
            </w:tcBorders>
          </w:tcPr>
          <w:p w:rsidR="00D76BE1" w:rsidRPr="00D76BE1" w:rsidRDefault="00D76BE1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auto"/>
              <w:bottom w:val="single" w:sz="6" w:space="0" w:color="auto"/>
            </w:tcBorders>
          </w:tcPr>
          <w:p w:rsidR="00D76BE1" w:rsidRPr="00D76BE1" w:rsidRDefault="00D76BE1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>1.75</w:t>
            </w:r>
          </w:p>
        </w:tc>
        <w:tc>
          <w:tcPr>
            <w:tcW w:w="350" w:type="pct"/>
            <w:tcBorders>
              <w:top w:val="single" w:sz="4" w:space="0" w:color="auto"/>
              <w:bottom w:val="single" w:sz="6" w:space="0" w:color="auto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3</w:t>
            </w:r>
          </w:p>
        </w:tc>
        <w:tc>
          <w:tcPr>
            <w:tcW w:w="300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A1</w:t>
            </w:r>
          </w:p>
        </w:tc>
        <w:tc>
          <w:tcPr>
            <w:tcW w:w="1712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  <w:proofErr w:type="spellStart"/>
            <w:proofErr w:type="gramStart"/>
            <w:r w:rsidRPr="00D76BE1">
              <w:rPr>
                <w:rFonts w:cs="Times New Roman"/>
                <w:szCs w:val="24"/>
              </w:rPr>
              <w:t>oe</w:t>
            </w:r>
            <w:proofErr w:type="spellEnd"/>
            <w:proofErr w:type="gramEnd"/>
            <w:r w:rsidRPr="00D76BE1">
              <w:rPr>
                <w:rFonts w:cs="Times New Roman"/>
                <w:szCs w:val="24"/>
              </w:rPr>
              <w:t xml:space="preserve"> </w:t>
            </w:r>
            <w:proofErr w:type="spellStart"/>
            <w:r w:rsidRPr="00D76BE1">
              <w:rPr>
                <w:rFonts w:cs="Times New Roman"/>
                <w:szCs w:val="24"/>
              </w:rPr>
              <w:t>eg</w:t>
            </w:r>
            <w:proofErr w:type="spellEnd"/>
            <w:r w:rsidRPr="00D76BE1">
              <w:rPr>
                <w:rFonts w:cs="Times New Roman"/>
                <w:szCs w:val="24"/>
              </w:rPr>
              <w:t xml:space="preserve">. </w:t>
            </w:r>
            <w:r w:rsidRPr="00D76BE1">
              <w:rPr>
                <w:rFonts w:cs="Times New Roman"/>
                <w:position w:val="-24"/>
                <w:szCs w:val="24"/>
              </w:rPr>
              <w:object w:dxaOrig="240" w:dyaOrig="620">
                <v:shape id="_x0000_i1091" type="#_x0000_t75" style="width:12pt;height:31.5pt" o:ole="">
                  <v:imagedata r:id="rId73" o:title=""/>
                </v:shape>
                <o:OLEObject Type="Embed" ProgID="Equation.DSMT4" ShapeID="_x0000_i1091" DrawAspect="Content" ObjectID="_1585657474" r:id="rId74"/>
              </w:object>
            </w:r>
            <w:r w:rsidRPr="00D76BE1">
              <w:rPr>
                <w:rFonts w:cs="Times New Roman"/>
                <w:szCs w:val="24"/>
              </w:rPr>
              <w:t xml:space="preserve"> </w:t>
            </w:r>
            <w:proofErr w:type="spellStart"/>
            <w:r w:rsidRPr="00D76BE1">
              <w:rPr>
                <w:rFonts w:cs="Times New Roman"/>
                <w:szCs w:val="24"/>
              </w:rPr>
              <w:t>dep</w:t>
            </w:r>
            <w:proofErr w:type="spellEnd"/>
            <w:r w:rsidRPr="00D76BE1">
              <w:rPr>
                <w:rFonts w:cs="Times New Roman"/>
                <w:szCs w:val="24"/>
              </w:rPr>
              <w:t xml:space="preserve"> on at least M1 scored</w:t>
            </w:r>
          </w:p>
        </w:tc>
      </w:tr>
      <w:tr w:rsidR="00D76BE1" w:rsidRPr="00D76BE1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06" w:type="pct"/>
            <w:tcBorders>
              <w:top w:val="single" w:sz="6" w:space="0" w:color="auto"/>
              <w:bottom w:val="single" w:sz="4" w:space="0" w:color="auto"/>
            </w:tcBorders>
          </w:tcPr>
          <w:p w:rsidR="00D76BE1" w:rsidRPr="00D76BE1" w:rsidRDefault="00D76BE1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6" w:space="0" w:color="auto"/>
              <w:bottom w:val="single" w:sz="4" w:space="0" w:color="auto"/>
            </w:tcBorders>
          </w:tcPr>
          <w:p w:rsidR="00D76BE1" w:rsidRPr="00D76BE1" w:rsidRDefault="00D76BE1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7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D76BE1" w:rsidRPr="00D76BE1" w:rsidRDefault="00D76BE1" w:rsidP="00D76BE1">
            <w:pPr>
              <w:jc w:val="right"/>
              <w:rPr>
                <w:rFonts w:cs="Times New Roman"/>
                <w:b/>
                <w:szCs w:val="24"/>
              </w:rPr>
            </w:pPr>
            <w:r w:rsidRPr="00D76BE1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D76BE1" w:rsidRDefault="00D76BE1" w:rsidP="00D76BE1"/>
    <w:p w:rsidR="000F4E26" w:rsidRPr="000F4E26" w:rsidRDefault="000F4E26" w:rsidP="000F4E2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3866"/>
        <w:gridCol w:w="1171"/>
        <w:gridCol w:w="2363"/>
        <w:gridCol w:w="973"/>
        <w:gridCol w:w="763"/>
        <w:gridCol w:w="2127"/>
        <w:gridCol w:w="1656"/>
      </w:tblGrid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0F4E26" w:rsidRPr="000F4E26" w:rsidRDefault="000F4E26" w:rsidP="00C2056F">
            <w:pPr>
              <w:keepNext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0F4E26">
              <w:rPr>
                <w:rFonts w:cs="Times New Roman"/>
                <w:b/>
                <w:bCs/>
                <w:iCs/>
                <w:szCs w:val="24"/>
              </w:rPr>
              <w:t>2</w:t>
            </w:r>
            <w:r w:rsidR="00C2056F">
              <w:rPr>
                <w:rFonts w:cs="Times New Roman"/>
                <w:b/>
                <w:bCs/>
                <w:iCs/>
                <w:szCs w:val="24"/>
              </w:rPr>
              <w:t>2</w:t>
            </w:r>
          </w:p>
        </w:tc>
        <w:tc>
          <w:tcPr>
            <w:tcW w:w="329" w:type="pct"/>
            <w:tcBorders>
              <w:left w:val="nil"/>
            </w:tcBorders>
          </w:tcPr>
          <w:p w:rsidR="000F4E26" w:rsidRPr="000F4E26" w:rsidRDefault="000F4E26" w:rsidP="000F4E26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307" w:type="pct"/>
          </w:tcPr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proofErr w:type="spellStart"/>
            <w:r w:rsidRPr="000F4E26">
              <w:rPr>
                <w:rFonts w:cs="Times New Roman"/>
                <w:szCs w:val="24"/>
              </w:rPr>
              <w:t>eg</w:t>
            </w:r>
            <w:proofErr w:type="spellEnd"/>
            <w:r w:rsidRPr="000F4E26">
              <w:rPr>
                <w:rFonts w:cs="Times New Roman"/>
                <w:szCs w:val="24"/>
              </w:rPr>
              <w:t xml:space="preserve"> </w:t>
            </w:r>
            <w:r w:rsidRPr="000F4E26">
              <w:rPr>
                <w:rFonts w:cs="Times New Roman"/>
                <w:position w:val="-24"/>
                <w:szCs w:val="24"/>
              </w:rPr>
              <w:object w:dxaOrig="440" w:dyaOrig="620">
                <v:shape id="_x0000_i1066" type="#_x0000_t75" style="width:21.75pt;height:30.75pt" o:ole="">
                  <v:imagedata r:id="rId75" o:title=""/>
                </v:shape>
                <o:OLEObject Type="Embed" ProgID="Equation.DSMT4" ShapeID="_x0000_i1066" DrawAspect="Content" ObjectID="_1585657475" r:id="rId76"/>
              </w:object>
            </w:r>
            <w:r w:rsidRPr="000F4E26">
              <w:rPr>
                <w:rFonts w:hAnsi="Cambria Math" w:cs="Times New Roman"/>
                <w:szCs w:val="24"/>
              </w:rPr>
              <w:t>⨯</w:t>
            </w:r>
            <w:r w:rsidRPr="000F4E26">
              <w:rPr>
                <w:rFonts w:cs="Times New Roman"/>
                <w:szCs w:val="24"/>
              </w:rPr>
              <w:t xml:space="preserve">65000 </w:t>
            </w:r>
            <w:proofErr w:type="spellStart"/>
            <w:r w:rsidRPr="000F4E26">
              <w:rPr>
                <w:rFonts w:cs="Times New Roman"/>
                <w:szCs w:val="24"/>
              </w:rPr>
              <w:t>oe</w:t>
            </w:r>
            <w:proofErr w:type="spellEnd"/>
            <w:r w:rsidRPr="000F4E26">
              <w:rPr>
                <w:rFonts w:cs="Times New Roman"/>
                <w:szCs w:val="24"/>
              </w:rPr>
              <w:t xml:space="preserve"> or 10400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396" w:type="pct"/>
            <w:vMerge w:val="restart"/>
          </w:tcPr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65000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hAnsi="Cambria Math" w:cs="Times New Roman"/>
                <w:szCs w:val="24"/>
              </w:rPr>
              <w:t>⨯</w:t>
            </w:r>
            <w:r w:rsidRPr="000F4E26">
              <w:rPr>
                <w:rFonts w:cs="Times New Roman"/>
                <w:szCs w:val="24"/>
              </w:rPr>
              <w:t xml:space="preserve"> 0.84</w:t>
            </w:r>
            <w:r w:rsidRPr="000F4E26">
              <w:rPr>
                <w:rFonts w:cs="Times New Roman"/>
                <w:szCs w:val="24"/>
                <w:vertAlign w:val="superscript"/>
              </w:rPr>
              <w:t xml:space="preserve">3 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0F4E26" w:rsidRPr="000F4E26" w:rsidRDefault="000F4E26" w:rsidP="000F4E26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 w:val="restart"/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719" w:type="pct"/>
            <w:tcBorders>
              <w:left w:val="nil"/>
            </w:tcBorders>
          </w:tcPr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For  </w:t>
            </w:r>
            <w:r w:rsidRPr="000F4E26">
              <w:rPr>
                <w:rFonts w:cs="Times New Roman"/>
                <w:position w:val="-24"/>
                <w:szCs w:val="24"/>
              </w:rPr>
              <w:object w:dxaOrig="440" w:dyaOrig="620">
                <v:shape id="_x0000_i1067" type="#_x0000_t75" style="width:21.75pt;height:30.75pt" o:ole="">
                  <v:imagedata r:id="rId75" o:title=""/>
                </v:shape>
                <o:OLEObject Type="Embed" ProgID="Equation.DSMT4" ShapeID="_x0000_i1067" DrawAspect="Content" ObjectID="_1585657476" r:id="rId77"/>
              </w:object>
            </w:r>
            <w:r w:rsidRPr="000F4E26">
              <w:rPr>
                <w:rFonts w:hAnsi="Cambria Math" w:cs="Times New Roman"/>
                <w:szCs w:val="24"/>
              </w:rPr>
              <w:t>⨯</w:t>
            </w:r>
            <w:r w:rsidRPr="000F4E26">
              <w:rPr>
                <w:rFonts w:cs="Times New Roman"/>
                <w:szCs w:val="24"/>
              </w:rPr>
              <w:t>65000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F4E26">
              <w:rPr>
                <w:rFonts w:cs="Times New Roman"/>
                <w:szCs w:val="24"/>
              </w:rPr>
              <w:t>oe</w:t>
            </w:r>
            <w:proofErr w:type="spellEnd"/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 or 10400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560" w:type="pct"/>
            <w:vMerge w:val="restart"/>
            <w:tcBorders>
              <w:left w:val="nil"/>
            </w:tcBorders>
          </w:tcPr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(M2 for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 65000</w:t>
            </w:r>
            <w:r w:rsidRPr="000F4E26">
              <w:rPr>
                <w:rFonts w:hAnsi="Cambria Math" w:cs="Times New Roman"/>
                <w:szCs w:val="24"/>
              </w:rPr>
              <w:t>⨯</w:t>
            </w:r>
            <w:r w:rsidRPr="000F4E26">
              <w:rPr>
                <w:rFonts w:cs="Times New Roman"/>
                <w:szCs w:val="24"/>
              </w:rPr>
              <w:t>0.84</w:t>
            </w:r>
            <w:r w:rsidRPr="000F4E26">
              <w:rPr>
                <w:rFonts w:cs="Times New Roman"/>
                <w:szCs w:val="24"/>
                <w:vertAlign w:val="superscript"/>
              </w:rPr>
              <w:t>3</w:t>
            </w:r>
            <w:r w:rsidRPr="000F4E26">
              <w:rPr>
                <w:rFonts w:cs="Times New Roman"/>
                <w:szCs w:val="24"/>
              </w:rPr>
              <w:t>)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or</w:t>
            </w:r>
            <w:r w:rsidRPr="000F4E26">
              <w:rPr>
                <w:rFonts w:cs="Times New Roman"/>
                <w:szCs w:val="24"/>
              </w:rPr>
              <w:t xml:space="preserve"> (M1 for 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 65000</w:t>
            </w:r>
            <w:r w:rsidRPr="000F4E26">
              <w:rPr>
                <w:rFonts w:hAnsi="Cambria Math" w:cs="Times New Roman"/>
                <w:szCs w:val="24"/>
              </w:rPr>
              <w:t>⨯</w:t>
            </w:r>
            <w:r w:rsidRPr="000F4E26">
              <w:rPr>
                <w:rFonts w:cs="Times New Roman"/>
                <w:szCs w:val="24"/>
              </w:rPr>
              <w:t>0.84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or 54600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  <w:vertAlign w:val="superscript"/>
              </w:rPr>
            </w:pPr>
            <w:r w:rsidRPr="000F4E26">
              <w:rPr>
                <w:rFonts w:cs="Times New Roman"/>
                <w:szCs w:val="24"/>
              </w:rPr>
              <w:t>or 65000</w:t>
            </w:r>
            <w:r w:rsidRPr="000F4E26">
              <w:rPr>
                <w:rFonts w:hAnsi="Cambria Math" w:cs="Times New Roman"/>
                <w:szCs w:val="24"/>
              </w:rPr>
              <w:t>⨯</w:t>
            </w:r>
            <w:r w:rsidRPr="000F4E26">
              <w:rPr>
                <w:rFonts w:cs="Times New Roman"/>
                <w:szCs w:val="24"/>
              </w:rPr>
              <w:t>0.84</w:t>
            </w:r>
            <w:r w:rsidRPr="000F4E26">
              <w:rPr>
                <w:rFonts w:cs="Times New Roman"/>
                <w:szCs w:val="24"/>
                <w:vertAlign w:val="superscript"/>
              </w:rPr>
              <w:t xml:space="preserve">2 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or 45864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  <w:vertAlign w:val="superscript"/>
              </w:rPr>
            </w:pPr>
            <w:r w:rsidRPr="000F4E26">
              <w:rPr>
                <w:rFonts w:cs="Times New Roman"/>
                <w:szCs w:val="24"/>
              </w:rPr>
              <w:t>or 65000</w:t>
            </w:r>
            <w:r w:rsidRPr="000F4E26">
              <w:rPr>
                <w:rFonts w:hAnsi="Cambria Math" w:cs="Times New Roman"/>
                <w:szCs w:val="24"/>
              </w:rPr>
              <w:t>⨯</w:t>
            </w:r>
            <w:r w:rsidRPr="000F4E26">
              <w:rPr>
                <w:rFonts w:cs="Times New Roman"/>
                <w:szCs w:val="24"/>
              </w:rPr>
              <w:t>0.84</w:t>
            </w:r>
            <w:r w:rsidRPr="000F4E26">
              <w:rPr>
                <w:rFonts w:cs="Times New Roman"/>
                <w:szCs w:val="24"/>
                <w:vertAlign w:val="superscript"/>
              </w:rPr>
              <w:t>4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proofErr w:type="gramStart"/>
            <w:r w:rsidRPr="000F4E26">
              <w:rPr>
                <w:rFonts w:cs="Times New Roman"/>
                <w:szCs w:val="24"/>
              </w:rPr>
              <w:t>or</w:t>
            </w:r>
            <w:proofErr w:type="gramEnd"/>
            <w:r w:rsidRPr="000F4E26">
              <w:rPr>
                <w:rFonts w:cs="Times New Roman"/>
                <w:szCs w:val="24"/>
              </w:rPr>
              <w:t xml:space="preserve"> 32361.63..)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0F4E26" w:rsidRPr="000F4E26" w:rsidRDefault="000F4E26" w:rsidP="000F4E26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0F4E26" w:rsidRPr="000F4E26" w:rsidRDefault="000F4E26" w:rsidP="000F4E26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307" w:type="pct"/>
          </w:tcPr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position w:val="-24"/>
                <w:szCs w:val="24"/>
              </w:rPr>
              <w:object w:dxaOrig="440" w:dyaOrig="620">
                <v:shape id="_x0000_i1068" type="#_x0000_t75" style="width:21.75pt;height:30.75pt" o:ole="">
                  <v:imagedata r:id="rId75" o:title=""/>
                </v:shape>
                <o:OLEObject Type="Embed" ProgID="Equation.DSMT4" ShapeID="_x0000_i1068" DrawAspect="Content" ObjectID="_1585657477" r:id="rId78"/>
              </w:object>
            </w:r>
            <w:r w:rsidRPr="000F4E26">
              <w:rPr>
                <w:rFonts w:hAnsi="Cambria Math" w:cs="Times New Roman"/>
                <w:szCs w:val="24"/>
              </w:rPr>
              <w:t>⨯</w:t>
            </w:r>
            <w:r w:rsidRPr="000F4E26">
              <w:rPr>
                <w:rFonts w:cs="Times New Roman"/>
                <w:szCs w:val="24"/>
              </w:rPr>
              <w:t xml:space="preserve"> (65000 – “10400”)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= 8736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position w:val="-24"/>
                <w:szCs w:val="24"/>
              </w:rPr>
              <w:object w:dxaOrig="440" w:dyaOrig="620">
                <v:shape id="_x0000_i1069" type="#_x0000_t75" style="width:21.75pt;height:30.75pt" o:ole="">
                  <v:imagedata r:id="rId75" o:title=""/>
                </v:shape>
                <o:OLEObject Type="Embed" ProgID="Equation.DSMT4" ShapeID="_x0000_i1069" DrawAspect="Content" ObjectID="_1585657478" r:id="rId79"/>
              </w:object>
            </w:r>
            <w:r w:rsidRPr="000F4E26">
              <w:rPr>
                <w:rFonts w:hAnsi="Cambria Math" w:cs="Times New Roman"/>
                <w:szCs w:val="24"/>
              </w:rPr>
              <w:t>⨯</w:t>
            </w:r>
            <w:r w:rsidRPr="000F4E26">
              <w:rPr>
                <w:rFonts w:cs="Times New Roman"/>
                <w:szCs w:val="24"/>
              </w:rPr>
              <w:t xml:space="preserve"> (65000 – “10400” – “8736”)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= 7338.24</w:t>
            </w: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szCs w:val="24"/>
              </w:rPr>
              <w:t>65000 – “10400” – “8736”− “7338.24”</w:t>
            </w:r>
          </w:p>
        </w:tc>
        <w:tc>
          <w:tcPr>
            <w:tcW w:w="396" w:type="pct"/>
            <w:vMerge/>
          </w:tcPr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0F4E26" w:rsidRPr="000F4E26" w:rsidRDefault="000F4E26" w:rsidP="000F4E26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/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</w:tc>
        <w:tc>
          <w:tcPr>
            <w:tcW w:w="719" w:type="pct"/>
            <w:tcBorders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For completing </w:t>
            </w: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ethod</w:t>
            </w:r>
          </w:p>
          <w:p w:rsidR="000F4E26" w:rsidRPr="000F4E26" w:rsidRDefault="000F4E26" w:rsidP="000F4E26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60" w:type="pct"/>
            <w:vMerge/>
            <w:tcBorders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b/>
                <w:szCs w:val="24"/>
              </w:rPr>
            </w:pP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0F4E26" w:rsidRPr="000F4E26" w:rsidRDefault="000F4E26" w:rsidP="000F4E26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0F4E26" w:rsidRPr="000F4E26" w:rsidRDefault="000F4E26" w:rsidP="000F4E26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</w:tcPr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0F4E26" w:rsidRPr="000F4E26" w:rsidRDefault="000F4E26" w:rsidP="000F4E26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/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ccept (1 – 0.16) as equivalent to 0.84 throughout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0F4E26" w:rsidRPr="000F4E26" w:rsidRDefault="000F4E26" w:rsidP="000F4E26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0F4E26" w:rsidRPr="000F4E26" w:rsidRDefault="000F4E26" w:rsidP="000F4E26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</w:tcPr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0F4E26" w:rsidRPr="000F4E26" w:rsidRDefault="000F4E26" w:rsidP="000F4E26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/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 xml:space="preserve">SC:  </w:t>
            </w:r>
            <w:r w:rsidRPr="000F4E26">
              <w:rPr>
                <w:rFonts w:cs="Times New Roman"/>
                <w:szCs w:val="24"/>
              </w:rPr>
              <w:t xml:space="preserve">If no other marks gained, award M1 for 65000 x 0.48 </w:t>
            </w:r>
            <w:proofErr w:type="spellStart"/>
            <w:r w:rsidRPr="000F4E26">
              <w:rPr>
                <w:rFonts w:cs="Times New Roman"/>
                <w:szCs w:val="24"/>
              </w:rPr>
              <w:t>oe</w:t>
            </w:r>
            <w:proofErr w:type="spellEnd"/>
            <w:r w:rsidRPr="000F4E26">
              <w:rPr>
                <w:rFonts w:cs="Times New Roman"/>
                <w:szCs w:val="24"/>
              </w:rPr>
              <w:t xml:space="preserve"> (=31200) or 65000 </w:t>
            </w:r>
            <w:r w:rsidRPr="000F4E26">
              <w:rPr>
                <w:rFonts w:hAnsi="Cambria Math" w:cs="Times New Roman"/>
                <w:szCs w:val="24"/>
              </w:rPr>
              <w:t>⨯</w:t>
            </w:r>
            <w:r w:rsidRPr="000F4E26">
              <w:rPr>
                <w:rFonts w:cs="Times New Roman"/>
                <w:szCs w:val="24"/>
              </w:rPr>
              <w:t xml:space="preserve"> 0.52 </w:t>
            </w:r>
            <w:proofErr w:type="spellStart"/>
            <w:r w:rsidRPr="000F4E26">
              <w:rPr>
                <w:rFonts w:cs="Times New Roman"/>
                <w:szCs w:val="24"/>
              </w:rPr>
              <w:t>oe</w:t>
            </w:r>
            <w:proofErr w:type="spellEnd"/>
            <w:r w:rsidRPr="000F4E26">
              <w:rPr>
                <w:rFonts w:cs="Times New Roman"/>
                <w:szCs w:val="24"/>
              </w:rPr>
              <w:t xml:space="preserve"> (=33800)  </w:t>
            </w:r>
          </w:p>
        </w:tc>
      </w:tr>
      <w:tr w:rsidR="000F4E26" w:rsidRPr="000F4E26" w:rsidTr="000F4E26">
        <w:trPr>
          <w:cantSplit/>
          <w:trHeight w:val="307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0F4E26" w:rsidRPr="000F4E26" w:rsidRDefault="000F4E26" w:rsidP="000F4E26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0F4E26" w:rsidRPr="000F4E26" w:rsidRDefault="000F4E26" w:rsidP="000F4E26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</w:tcPr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0F4E26" w:rsidRPr="000F4E26" w:rsidRDefault="000F4E26" w:rsidP="000F4E26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38525.76</w:t>
            </w:r>
          </w:p>
        </w:tc>
        <w:tc>
          <w:tcPr>
            <w:tcW w:w="329" w:type="pct"/>
            <w:vMerge/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for 38525 – 38526</w:t>
            </w:r>
          </w:p>
        </w:tc>
      </w:tr>
      <w:tr w:rsidR="000F4E26" w:rsidRPr="000F4E26" w:rsidTr="000F4E26">
        <w:trPr>
          <w:cantSplit/>
          <w:trHeight w:val="65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0F4E26" w:rsidRPr="000F4E26" w:rsidRDefault="000F4E26" w:rsidP="000F4E26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0F4E26" w:rsidRPr="000F4E26" w:rsidRDefault="000F4E26" w:rsidP="000F4E26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0F4E26" w:rsidRPr="000F4E26" w:rsidRDefault="000F4E26" w:rsidP="000F4E26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0F4E26" w:rsidRPr="000F4E26" w:rsidRDefault="000F4E26" w:rsidP="000F4E26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0F4E26" w:rsidRPr="000F4E26" w:rsidRDefault="000F4E26" w:rsidP="000F4E26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0F4E26" w:rsidRPr="000F4E26" w:rsidRDefault="000F4E26" w:rsidP="000F4E26">
      <w:pPr>
        <w:rPr>
          <w:rFonts w:cs="Times New Roman"/>
          <w:szCs w:val="24"/>
        </w:rPr>
      </w:pPr>
    </w:p>
    <w:p w:rsidR="00613DDC" w:rsidRDefault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938"/>
        <w:gridCol w:w="2845"/>
      </w:tblGrid>
      <w:tr w:rsidR="00D76BE1" w:rsidRPr="00D76BE1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76BE1" w:rsidRPr="00D76BE1" w:rsidRDefault="00D76BE1" w:rsidP="00D76BE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D76BE1">
              <w:rPr>
                <w:rFonts w:ascii="Times New Roman" w:hAnsi="Times New Roman"/>
                <w:i w:val="0"/>
                <w:sz w:val="24"/>
                <w:szCs w:val="24"/>
              </w:rPr>
              <w:t>2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D76BE1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D76BE1" w:rsidRPr="00D76BE1" w:rsidRDefault="00D76BE1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>0.03 × 180 000 (=5400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D76BE1" w:rsidRPr="00D76BE1" w:rsidRDefault="00D76BE1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M1</w:t>
            </w:r>
          </w:p>
        </w:tc>
        <w:tc>
          <w:tcPr>
            <w:tcW w:w="317" w:type="pct"/>
            <w:tcBorders>
              <w:top w:val="single" w:sz="4" w:space="0" w:color="auto"/>
              <w:left w:val="nil"/>
            </w:tcBorders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</w:p>
        </w:tc>
        <w:tc>
          <w:tcPr>
            <w:tcW w:w="962" w:type="pct"/>
            <w:vMerge w:val="restart"/>
            <w:tcBorders>
              <w:top w:val="single" w:sz="4" w:space="0" w:color="auto"/>
              <w:left w:val="nil"/>
            </w:tcBorders>
            <w:vAlign w:val="center"/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M2 for 1.03 × 180 000</w:t>
            </w:r>
          </w:p>
        </w:tc>
      </w:tr>
      <w:tr w:rsidR="00D76BE1" w:rsidRPr="00D76BE1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D76BE1" w:rsidRPr="00D76BE1" w:rsidRDefault="00D76BE1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>“5400” + 180 000</w:t>
            </w:r>
          </w:p>
        </w:tc>
        <w:tc>
          <w:tcPr>
            <w:tcW w:w="799" w:type="pct"/>
          </w:tcPr>
          <w:p w:rsidR="00D76BE1" w:rsidRPr="00D76BE1" w:rsidRDefault="00D76BE1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M1</w:t>
            </w:r>
          </w:p>
        </w:tc>
        <w:tc>
          <w:tcPr>
            <w:tcW w:w="317" w:type="pct"/>
            <w:tcBorders>
              <w:left w:val="nil"/>
            </w:tcBorders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  <w:proofErr w:type="spellStart"/>
            <w:r w:rsidRPr="00D76BE1">
              <w:rPr>
                <w:rFonts w:cs="Times New Roman"/>
                <w:szCs w:val="24"/>
              </w:rPr>
              <w:t>dep</w:t>
            </w:r>
            <w:proofErr w:type="spellEnd"/>
          </w:p>
        </w:tc>
        <w:tc>
          <w:tcPr>
            <w:tcW w:w="962" w:type="pct"/>
            <w:vMerge/>
            <w:tcBorders>
              <w:left w:val="nil"/>
            </w:tcBorders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</w:p>
        </w:tc>
      </w:tr>
      <w:tr w:rsidR="00D76BE1" w:rsidRPr="00D76BE1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D76BE1" w:rsidRPr="00D76BE1" w:rsidRDefault="00D76BE1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D76BE1" w:rsidRPr="00D76BE1" w:rsidRDefault="00D76BE1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>185 400</w:t>
            </w:r>
          </w:p>
        </w:tc>
        <w:tc>
          <w:tcPr>
            <w:tcW w:w="329" w:type="pct"/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</w:p>
        </w:tc>
      </w:tr>
      <w:tr w:rsidR="00D76BE1" w:rsidRPr="00D76BE1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D76BE1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</w:tcPr>
          <w:p w:rsidR="00D76BE1" w:rsidRPr="00D76BE1" w:rsidRDefault="00D76BE1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 xml:space="preserve">6630 = 85% </w:t>
            </w:r>
            <w:proofErr w:type="spellStart"/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D76BE1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200" w:dyaOrig="620">
                <v:shape id="_x0000_i1099" type="#_x0000_t75" style="width:60pt;height:31.5pt" o:ole="">
                  <v:imagedata r:id="rId80" o:title=""/>
                </v:shape>
                <o:OLEObject Type="Embed" ProgID="Equation.DSMT4" ShapeID="_x0000_i1099" DrawAspect="Content" ObjectID="_1585657479" r:id="rId81"/>
              </w:object>
            </w: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D76BE1" w:rsidRPr="00D76BE1" w:rsidRDefault="00D76BE1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M1</w:t>
            </w:r>
          </w:p>
        </w:tc>
        <w:tc>
          <w:tcPr>
            <w:tcW w:w="317" w:type="pct"/>
            <w:tcBorders>
              <w:left w:val="nil"/>
            </w:tcBorders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</w:p>
        </w:tc>
        <w:tc>
          <w:tcPr>
            <w:tcW w:w="962" w:type="pct"/>
            <w:vMerge w:val="restart"/>
            <w:tcBorders>
              <w:left w:val="nil"/>
            </w:tcBorders>
            <w:vAlign w:val="center"/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M2 for  6630 ÷ 0.85</w:t>
            </w:r>
          </w:p>
        </w:tc>
      </w:tr>
      <w:tr w:rsidR="00D76BE1" w:rsidRPr="00D76BE1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D76BE1" w:rsidRPr="00D76BE1" w:rsidRDefault="00D76BE1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>6630 ÷ 85 × 100 or “78” × 100</w:t>
            </w:r>
          </w:p>
        </w:tc>
        <w:tc>
          <w:tcPr>
            <w:tcW w:w="799" w:type="pct"/>
          </w:tcPr>
          <w:p w:rsidR="00D76BE1" w:rsidRPr="00D76BE1" w:rsidRDefault="00D76BE1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M1</w:t>
            </w:r>
          </w:p>
        </w:tc>
        <w:tc>
          <w:tcPr>
            <w:tcW w:w="317" w:type="pct"/>
            <w:tcBorders>
              <w:left w:val="nil"/>
            </w:tcBorders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  <w:proofErr w:type="spellStart"/>
            <w:r w:rsidRPr="00D76BE1">
              <w:rPr>
                <w:rFonts w:cs="Times New Roman"/>
                <w:szCs w:val="24"/>
              </w:rPr>
              <w:t>dep</w:t>
            </w:r>
            <w:proofErr w:type="spellEnd"/>
          </w:p>
        </w:tc>
        <w:tc>
          <w:tcPr>
            <w:tcW w:w="962" w:type="pct"/>
            <w:vMerge/>
            <w:tcBorders>
              <w:left w:val="nil"/>
            </w:tcBorders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</w:p>
        </w:tc>
      </w:tr>
      <w:tr w:rsidR="00D76BE1" w:rsidRPr="00D76BE1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D76BE1" w:rsidRPr="00D76BE1" w:rsidRDefault="00D76BE1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D76BE1" w:rsidRPr="00D76BE1" w:rsidRDefault="00D76BE1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76BE1">
              <w:rPr>
                <w:rFonts w:ascii="Times New Roman" w:hAnsi="Times New Roman"/>
                <w:b w:val="0"/>
                <w:sz w:val="24"/>
                <w:szCs w:val="24"/>
              </w:rPr>
              <w:t>7800</w:t>
            </w:r>
          </w:p>
        </w:tc>
        <w:tc>
          <w:tcPr>
            <w:tcW w:w="329" w:type="pct"/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  <w:r w:rsidRPr="00D76BE1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D76BE1" w:rsidRPr="00D76BE1" w:rsidRDefault="00D76BE1" w:rsidP="00DA0B7B">
            <w:pPr>
              <w:rPr>
                <w:rFonts w:cs="Times New Roman"/>
                <w:szCs w:val="24"/>
              </w:rPr>
            </w:pPr>
          </w:p>
        </w:tc>
      </w:tr>
      <w:tr w:rsidR="00D76BE1" w:rsidRPr="00D76BE1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D76BE1" w:rsidRPr="00D76BE1" w:rsidRDefault="00D76BE1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D76BE1" w:rsidRPr="00D76BE1" w:rsidRDefault="00D76BE1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D76BE1" w:rsidRPr="00D76BE1" w:rsidRDefault="00D76BE1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D76BE1" w:rsidRPr="00D76BE1" w:rsidRDefault="00D76BE1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D76BE1" w:rsidRPr="00D76BE1" w:rsidRDefault="00D76BE1" w:rsidP="00DA0B7B">
            <w:pPr>
              <w:jc w:val="right"/>
              <w:rPr>
                <w:rFonts w:cs="Times New Roman"/>
                <w:b/>
                <w:szCs w:val="24"/>
              </w:rPr>
            </w:pPr>
            <w:r w:rsidRPr="00D76BE1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C2056F" w:rsidRPr="000F4E26" w:rsidRDefault="00C2056F">
      <w:pPr>
        <w:rPr>
          <w:rFonts w:cs="Times New Roman"/>
          <w:szCs w:val="24"/>
        </w:rPr>
      </w:pPr>
    </w:p>
    <w:p w:rsidR="00613DDC" w:rsidRPr="000F4E26" w:rsidRDefault="00613DD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547"/>
        <w:gridCol w:w="6063"/>
        <w:gridCol w:w="1763"/>
        <w:gridCol w:w="973"/>
        <w:gridCol w:w="763"/>
        <w:gridCol w:w="3783"/>
      </w:tblGrid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0F4E26" w:rsidRPr="000F4E26" w:rsidRDefault="000F4E26" w:rsidP="00C2056F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  <w:r w:rsidR="00C2056F">
              <w:rPr>
                <w:rFonts w:ascii="Times New Roman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185" w:type="pct"/>
            <w:tcBorders>
              <w:top w:val="single" w:sz="4" w:space="0" w:color="auto"/>
              <w:left w:val="nil"/>
              <w:bottom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5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/>
                <w:b w:val="0"/>
                <w:i/>
                <w:sz w:val="24"/>
                <w:szCs w:val="24"/>
              </w:rPr>
              <w:t>π</w:t>
            </w:r>
            <w:proofErr w:type="gramEnd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× (20 – 2×4) </w:t>
            </w:r>
            <w:proofErr w:type="spell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  or   </w:t>
            </w:r>
            <w:r w:rsidRPr="000F4E26">
              <w:rPr>
                <w:rFonts w:ascii="Times New Roman" w:hAnsi="Times New Roman"/>
                <w:b w:val="0"/>
                <w:i/>
                <w:sz w:val="24"/>
                <w:szCs w:val="24"/>
              </w:rPr>
              <w:t>π</w: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× 12 </w:t>
            </w:r>
            <w:proofErr w:type="spellStart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 xml:space="preserve">  or  2×</w:t>
            </w:r>
            <w:r w:rsidRPr="000F4E26">
              <w:rPr>
                <w:rFonts w:ascii="Times New Roman" w:hAnsi="Times New Roman"/>
                <w:b w:val="0"/>
                <w:i/>
                <w:sz w:val="24"/>
                <w:szCs w:val="24"/>
              </w:rPr>
              <w:t>π</w:t>
            </w: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×6  or</w:t>
            </w:r>
          </w:p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37.6... or   37.7 or</w:t>
            </w: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position w:val="-24"/>
                <w:szCs w:val="24"/>
              </w:rPr>
              <w:object w:dxaOrig="240" w:dyaOrig="620">
                <v:shape id="_x0000_i1072" type="#_x0000_t75" style="width:12pt;height:30.75pt" o:ole="">
                  <v:imagedata r:id="rId82" o:title=""/>
                </v:shape>
                <o:OLEObject Type="Embed" ProgID="Equation.DSMT4" ShapeID="_x0000_i1072" DrawAspect="Content" ObjectID="_1585657480" r:id="rId83"/>
              </w:object>
            </w:r>
            <w:r w:rsidRPr="000F4E26">
              <w:rPr>
                <w:rFonts w:cs="Times New Roman"/>
                <w:szCs w:val="24"/>
              </w:rPr>
              <w:t xml:space="preserve">× </w:t>
            </w:r>
            <w:proofErr w:type="gramStart"/>
            <w:r w:rsidRPr="000F4E26">
              <w:rPr>
                <w:rFonts w:cs="Times New Roman"/>
                <w:i/>
                <w:szCs w:val="24"/>
              </w:rPr>
              <w:t>π</w:t>
            </w:r>
            <w:proofErr w:type="gramEnd"/>
            <w:r w:rsidRPr="000F4E26">
              <w:rPr>
                <w:rFonts w:cs="Times New Roman"/>
                <w:szCs w:val="24"/>
              </w:rPr>
              <w:t xml:space="preserve"> × (20 – 2×4) </w:t>
            </w:r>
            <w:proofErr w:type="spellStart"/>
            <w:r w:rsidRPr="000F4E26">
              <w:rPr>
                <w:rFonts w:cs="Times New Roman"/>
                <w:szCs w:val="24"/>
              </w:rPr>
              <w:t>oe</w:t>
            </w:r>
            <w:proofErr w:type="spellEnd"/>
            <w:r w:rsidRPr="000F4E26">
              <w:rPr>
                <w:rFonts w:cs="Times New Roman"/>
                <w:szCs w:val="24"/>
              </w:rPr>
              <w:t xml:space="preserve">  or  </w:t>
            </w:r>
            <w:r w:rsidRPr="000F4E26">
              <w:rPr>
                <w:rFonts w:cs="Times New Roman"/>
                <w:position w:val="-24"/>
                <w:szCs w:val="24"/>
              </w:rPr>
              <w:object w:dxaOrig="240" w:dyaOrig="620">
                <v:shape id="_x0000_i1073" type="#_x0000_t75" style="width:12pt;height:30.75pt" o:ole="">
                  <v:imagedata r:id="rId82" o:title=""/>
                </v:shape>
                <o:OLEObject Type="Embed" ProgID="Equation.DSMT4" ShapeID="_x0000_i1073" DrawAspect="Content" ObjectID="_1585657481" r:id="rId84"/>
              </w:object>
            </w:r>
            <w:r w:rsidRPr="000F4E26">
              <w:rPr>
                <w:rFonts w:cs="Times New Roman"/>
                <w:szCs w:val="24"/>
              </w:rPr>
              <w:t xml:space="preserve">× </w:t>
            </w:r>
            <w:r w:rsidRPr="000F4E26">
              <w:rPr>
                <w:rFonts w:cs="Times New Roman"/>
                <w:i/>
                <w:szCs w:val="24"/>
              </w:rPr>
              <w:t>π</w:t>
            </w:r>
            <w:r w:rsidRPr="000F4E26">
              <w:rPr>
                <w:rFonts w:cs="Times New Roman"/>
                <w:szCs w:val="24"/>
              </w:rPr>
              <w:t xml:space="preserve"> × 12 </w:t>
            </w:r>
            <w:proofErr w:type="spellStart"/>
            <w:r w:rsidRPr="000F4E26">
              <w:rPr>
                <w:rFonts w:cs="Times New Roman"/>
                <w:szCs w:val="24"/>
              </w:rPr>
              <w:t>oe</w:t>
            </w:r>
            <w:proofErr w:type="spellEnd"/>
            <w:r w:rsidRPr="000F4E26">
              <w:rPr>
                <w:rFonts w:cs="Times New Roman"/>
                <w:szCs w:val="24"/>
              </w:rPr>
              <w:t xml:space="preserve">  or  </w:t>
            </w:r>
            <w:r w:rsidRPr="000F4E26">
              <w:rPr>
                <w:rFonts w:cs="Times New Roman"/>
                <w:i/>
                <w:szCs w:val="24"/>
              </w:rPr>
              <w:t>π</w:t>
            </w:r>
            <w:r w:rsidRPr="000F4E26">
              <w:rPr>
                <w:rFonts w:cs="Times New Roman"/>
                <w:szCs w:val="24"/>
              </w:rPr>
              <w:t>×6  or 18.8…</w:t>
            </w:r>
          </w:p>
        </w:tc>
        <w:tc>
          <w:tcPr>
            <w:tcW w:w="596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3</w:t>
            </w: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M1</w:t>
            </w: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for a correct method to find the circumference or half of the circumference</w:t>
            </w: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nil"/>
              <w:left w:val="nil"/>
              <w:bottom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4 + 10 + 20 + 10 + 4 + </w:t>
            </w:r>
            <w:r w:rsidRPr="000F4E26">
              <w:rPr>
                <w:rFonts w:cs="Times New Roman"/>
                <w:position w:val="-24"/>
                <w:szCs w:val="24"/>
              </w:rPr>
              <w:object w:dxaOrig="240" w:dyaOrig="620">
                <v:shape id="_x0000_i1074" type="#_x0000_t75" style="width:12pt;height:30.75pt" o:ole="">
                  <v:imagedata r:id="rId82" o:title=""/>
                </v:shape>
                <o:OLEObject Type="Embed" ProgID="Equation.DSMT4" ShapeID="_x0000_i1074" DrawAspect="Content" ObjectID="_1585657482" r:id="rId85"/>
              </w:object>
            </w:r>
            <w:r w:rsidRPr="000F4E26">
              <w:rPr>
                <w:rFonts w:cs="Times New Roman"/>
                <w:szCs w:val="24"/>
              </w:rPr>
              <w:t>× “37.6…” or</w:t>
            </w: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4 + 10 + 20 + 10 + 4 + “18.8…”</w:t>
            </w:r>
          </w:p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6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M1 </w:t>
            </w:r>
          </w:p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 (</w:t>
            </w:r>
            <w:proofErr w:type="spellStart"/>
            <w:r w:rsidRPr="000F4E26">
              <w:rPr>
                <w:rFonts w:cs="Times New Roman"/>
                <w:szCs w:val="24"/>
              </w:rPr>
              <w:t>dep</w:t>
            </w:r>
            <w:proofErr w:type="spellEnd"/>
            <w:r w:rsidRPr="000F4E26">
              <w:rPr>
                <w:rFonts w:cs="Times New Roman"/>
                <w:szCs w:val="24"/>
              </w:rPr>
              <w:t xml:space="preserve"> on previous M1) for complete method</w:t>
            </w:r>
          </w:p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nil"/>
              <w:left w:val="nil"/>
              <w:bottom w:val="single" w:sz="6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50" w:type="pct"/>
            <w:tcBorders>
              <w:top w:val="single" w:sz="4" w:space="0" w:color="808080" w:themeColor="background1" w:themeShade="80"/>
              <w:bottom w:val="single" w:sz="6" w:space="0" w:color="auto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6" w:type="pct"/>
            <w:tcBorders>
              <w:top w:val="single" w:sz="4" w:space="0" w:color="808080" w:themeColor="background1" w:themeShade="80"/>
              <w:bottom w:val="single" w:sz="6" w:space="0" w:color="auto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F4E26">
              <w:rPr>
                <w:rFonts w:ascii="Times New Roman" w:hAnsi="Times New Roman"/>
                <w:b w:val="0"/>
                <w:sz w:val="24"/>
                <w:szCs w:val="24"/>
              </w:rPr>
              <w:t>66.8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  <w:bottom w:val="single" w:sz="6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bottom w:val="single" w:sz="6" w:space="0" w:color="auto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  <w:bottom w:val="single" w:sz="6" w:space="0" w:color="auto"/>
            </w:tcBorders>
          </w:tcPr>
          <w:p w:rsidR="000F4E26" w:rsidRPr="000F4E26" w:rsidRDefault="000F4E26" w:rsidP="000F4E26">
            <w:pPr>
              <w:rPr>
                <w:rFonts w:cs="Times New Roman"/>
                <w:szCs w:val="24"/>
              </w:rPr>
            </w:pPr>
            <w:r w:rsidRPr="000F4E26">
              <w:rPr>
                <w:rFonts w:cs="Times New Roman"/>
                <w:szCs w:val="24"/>
              </w:rPr>
              <w:t xml:space="preserve">66.8 – 66.9 </w:t>
            </w:r>
          </w:p>
        </w:tc>
      </w:tr>
      <w:tr w:rsidR="000F4E26" w:rsidRPr="000F4E26" w:rsidTr="000F4E2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50" w:type="pct"/>
            <w:tcBorders>
              <w:top w:val="single" w:sz="6" w:space="0" w:color="auto"/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6" w:type="pct"/>
            <w:tcBorders>
              <w:top w:val="single" w:sz="6" w:space="0" w:color="auto"/>
              <w:bottom w:val="single" w:sz="4" w:space="0" w:color="auto"/>
            </w:tcBorders>
          </w:tcPr>
          <w:p w:rsidR="000F4E26" w:rsidRPr="000F4E26" w:rsidRDefault="000F4E26" w:rsidP="000F4E2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0F4E26" w:rsidRPr="000F4E26" w:rsidRDefault="000F4E26" w:rsidP="000F4E2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0F4E26" w:rsidRPr="000F4E26" w:rsidRDefault="000F4E26" w:rsidP="000F4E26">
            <w:pPr>
              <w:jc w:val="right"/>
              <w:rPr>
                <w:rFonts w:cs="Times New Roman"/>
                <w:b/>
                <w:szCs w:val="24"/>
              </w:rPr>
            </w:pPr>
            <w:r w:rsidRPr="000F4E2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613DDC" w:rsidRPr="000F4E26" w:rsidRDefault="00613DDC">
      <w:pPr>
        <w:rPr>
          <w:rFonts w:cs="Times New Roman"/>
          <w:szCs w:val="24"/>
        </w:rPr>
      </w:pPr>
    </w:p>
    <w:p w:rsidR="00613DDC" w:rsidRPr="000F4E26" w:rsidRDefault="00613DDC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/>
      </w:tblPr>
      <w:tblGrid>
        <w:gridCol w:w="638"/>
        <w:gridCol w:w="509"/>
        <w:gridCol w:w="3402"/>
        <w:gridCol w:w="1417"/>
        <w:gridCol w:w="803"/>
        <w:gridCol w:w="709"/>
        <w:gridCol w:w="1275"/>
        <w:gridCol w:w="5407"/>
      </w:tblGrid>
      <w:tr w:rsidR="00613DDC" w:rsidRPr="000F4E26" w:rsidTr="00613DDC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Question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613DDC" w:rsidRPr="000F4E26" w:rsidTr="00613DDC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C2056F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C205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Cs/>
                <w:position w:val="-32"/>
                <w:sz w:val="24"/>
                <w:szCs w:val="24"/>
              </w:rPr>
              <w:object w:dxaOrig="3060" w:dyaOrig="740">
                <v:shape id="_x0000_i1075" type="#_x0000_t75" style="width:153pt;height:36.75pt" o:ole="">
                  <v:imagedata r:id="rId86" o:title=""/>
                </v:shape>
                <o:OLEObject Type="Embed" ProgID="Equation.DSMT4" ShapeID="_x0000_i1075" DrawAspect="Content" ObjectID="_1585657483" r:id="rId87"/>
              </w:object>
            </w:r>
            <w:r w:rsidRPr="000F4E2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Cs/>
                <w:sz w:val="24"/>
                <w:szCs w:val="24"/>
              </w:rPr>
              <w:t>AO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13DDC" w:rsidRPr="000F4E26" w:rsidTr="00613DD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F4E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C </w:t>
            </w: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= ) 5.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13DDC" w:rsidRPr="000F4E26" w:rsidTr="00613DD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0" w:dyaOrig="580">
                <v:shape id="_x0000_i1076" type="#_x0000_t75" style="width:11.25pt;height:29.25pt" o:ole="">
                  <v:imagedata r:id="rId88" o:title=""/>
                </v:shape>
                <o:OLEObject Type="Embed" ProgID="Equation.DSMT4" ShapeID="_x0000_i1076" DrawAspect="Content" ObjectID="_1585657484" r:id="rId89"/>
              </w:object>
            </w: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 xml:space="preserve"> × 7.6 × ‘5.7’ </w:t>
            </w:r>
            <w:r w:rsidRPr="000F4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r </w:t>
            </w: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 xml:space="preserve">21.6(6) </w:t>
            </w:r>
            <w:r w:rsidRPr="000F4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r </w:t>
            </w: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21.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dep</w:t>
            </w:r>
            <w:proofErr w:type="spellEnd"/>
            <w:r w:rsidRPr="000F4E26">
              <w:rPr>
                <w:rFonts w:ascii="Times New Roman" w:hAnsi="Times New Roman" w:cs="Times New Roman"/>
                <w:sz w:val="24"/>
                <w:szCs w:val="24"/>
              </w:rPr>
              <w:t xml:space="preserve"> on first M1</w:t>
            </w:r>
          </w:p>
        </w:tc>
      </w:tr>
      <w:tr w:rsidR="00613DDC" w:rsidRPr="000F4E26" w:rsidTr="00613DDC">
        <w:trPr>
          <w:trHeight w:val="419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or</w:t>
            </w:r>
            <w:proofErr w:type="gramEnd"/>
            <w:r w:rsidRPr="000F4E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eg</w:t>
            </w:r>
            <w:proofErr w:type="spellEnd"/>
            <w:r w:rsidRPr="000F4E2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F4E2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CB = </w:t>
            </w: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sin</w:t>
            </w:r>
            <w:r w:rsidRPr="000F4E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−1</w:t>
            </w:r>
            <w:r w:rsidRPr="000F4E26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580" w:dyaOrig="639">
                <v:shape id="_x0000_i1077" type="#_x0000_t75" style="width:28.5pt;height:32.25pt" o:ole="">
                  <v:imagedata r:id="rId90" o:title=""/>
                </v:shape>
                <o:OLEObject Type="Embed" ProgID="Equation.DSMT4" ShapeID="_x0000_i1077" DrawAspect="Content" ObjectID="_1585657485" r:id="rId91"/>
              </w:object>
            </w: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(=53.1...)</w:t>
            </w:r>
            <w:r w:rsidRPr="000F4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and</w:t>
            </w:r>
          </w:p>
        </w:tc>
      </w:tr>
      <w:tr w:rsidR="00613DDC" w:rsidRPr="000F4E26" w:rsidTr="00613DD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0" w:dyaOrig="580">
                <v:shape id="_x0000_i1078" type="#_x0000_t75" style="width:11.25pt;height:29.25pt" o:ole="">
                  <v:imagedata r:id="rId92" o:title=""/>
                </v:shape>
                <o:OLEObject Type="Embed" ProgID="Equation.DSMT4" ShapeID="_x0000_i1078" DrawAspect="Content" ObjectID="_1585657486" r:id="rId93"/>
              </w:object>
            </w: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× 9.5 × '5.7' × sin'53.1'</w:t>
            </w:r>
          </w:p>
        </w:tc>
      </w:tr>
      <w:tr w:rsidR="00613DDC" w:rsidRPr="000F4E26" w:rsidTr="00613DD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0" w:dyaOrig="580">
                <v:shape id="_x0000_i1079" type="#_x0000_t75" style="width:11.25pt;height:29.25pt" o:ole="">
                  <v:imagedata r:id="rId92" o:title=""/>
                </v:shape>
                <o:OLEObject Type="Embed" ProgID="Equation.DSMT4" ShapeID="_x0000_i1079" DrawAspect="Content" ObjectID="_1585657487" r:id="rId94"/>
              </w:object>
            </w: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 xml:space="preserve"> × </w:t>
            </w:r>
            <w:r w:rsidRPr="000F4E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π </w:t>
            </w: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 xml:space="preserve">× </w:t>
            </w:r>
            <w:r w:rsidRPr="000F4E26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760" w:dyaOrig="680">
                <v:shape id="_x0000_i1080" type="#_x0000_t75" style="width:37.5pt;height:33pt" o:ole="">
                  <v:imagedata r:id="rId95" o:title=""/>
                </v:shape>
                <o:OLEObject Type="Embed" ProgID="Equation.DSMT4" ShapeID="_x0000_i1080" DrawAspect="Content" ObjectID="_1585657488" r:id="rId96"/>
              </w:object>
            </w:r>
            <w:r w:rsidRPr="000F4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or</w:t>
            </w: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E26">
              <w:rPr>
                <w:rFonts w:ascii="Times New Roman" w:hAnsi="Times New Roman" w:cs="Times New Roman"/>
                <w:bCs/>
                <w:sz w:val="24"/>
                <w:szCs w:val="24"/>
              </w:rPr>
              <w:t>12.7(587...)</w:t>
            </w:r>
            <w:r w:rsidRPr="000F4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or </w:t>
            </w:r>
            <w:r w:rsidRPr="000F4E26">
              <w:rPr>
                <w:rFonts w:ascii="Times New Roman" w:hAnsi="Times New Roman" w:cs="Times New Roman"/>
                <w:bCs/>
                <w:sz w:val="24"/>
                <w:szCs w:val="24"/>
              </w:rPr>
              <w:t>12.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dep</w:t>
            </w:r>
            <w:proofErr w:type="spellEnd"/>
            <w:r w:rsidRPr="000F4E26">
              <w:rPr>
                <w:rFonts w:ascii="Times New Roman" w:hAnsi="Times New Roman" w:cs="Times New Roman"/>
                <w:sz w:val="24"/>
                <w:szCs w:val="24"/>
              </w:rPr>
              <w:t xml:space="preserve"> on first M1</w:t>
            </w:r>
          </w:p>
        </w:tc>
      </w:tr>
      <w:tr w:rsidR="00613DDC" w:rsidRPr="000F4E26" w:rsidTr="00613DDC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34.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for answer rounding to 34.4</w:t>
            </w:r>
          </w:p>
        </w:tc>
      </w:tr>
      <w:tr w:rsidR="00613DDC" w:rsidRPr="000F4E26" w:rsidTr="00613DDC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13DDC" w:rsidRPr="000F4E26" w:rsidRDefault="00613DDC" w:rsidP="000F4E26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F4E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π</w:t>
            </w:r>
            <w:r w:rsidRPr="000F4E26">
              <w:rPr>
                <w:rFonts w:ascii="Times New Roman" w:hAnsi="Times New Roman" w:cs="Times New Roman"/>
                <w:sz w:val="24"/>
                <w:szCs w:val="24"/>
              </w:rPr>
              <w:t>→ 34.4187... 3.14→34.4123...)</w:t>
            </w:r>
          </w:p>
        </w:tc>
      </w:tr>
    </w:tbl>
    <w:p w:rsidR="00613DDC" w:rsidRPr="000F4E26" w:rsidRDefault="00613DDC">
      <w:pPr>
        <w:rPr>
          <w:rFonts w:cs="Times New Roman"/>
          <w:szCs w:val="24"/>
        </w:rPr>
      </w:pPr>
    </w:p>
    <w:sectPr w:rsidR="00613DDC" w:rsidRPr="000F4E26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liss Regular"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11D89"/>
    <w:rsid w:val="000269BA"/>
    <w:rsid w:val="00043B9A"/>
    <w:rsid w:val="000440C8"/>
    <w:rsid w:val="00085575"/>
    <w:rsid w:val="000A70B9"/>
    <w:rsid w:val="000D52AD"/>
    <w:rsid w:val="000F4E26"/>
    <w:rsid w:val="000F52E0"/>
    <w:rsid w:val="00110185"/>
    <w:rsid w:val="00132BFC"/>
    <w:rsid w:val="00134966"/>
    <w:rsid w:val="00161598"/>
    <w:rsid w:val="00162CD7"/>
    <w:rsid w:val="00164CBC"/>
    <w:rsid w:val="00183CCE"/>
    <w:rsid w:val="001A14AD"/>
    <w:rsid w:val="00211776"/>
    <w:rsid w:val="00245461"/>
    <w:rsid w:val="00270F2B"/>
    <w:rsid w:val="00286A88"/>
    <w:rsid w:val="002C4655"/>
    <w:rsid w:val="002C48DA"/>
    <w:rsid w:val="003124CA"/>
    <w:rsid w:val="00316557"/>
    <w:rsid w:val="00382A85"/>
    <w:rsid w:val="003A4CF7"/>
    <w:rsid w:val="003D261A"/>
    <w:rsid w:val="003F7748"/>
    <w:rsid w:val="00400734"/>
    <w:rsid w:val="00476BC6"/>
    <w:rsid w:val="004B2B00"/>
    <w:rsid w:val="004C57CE"/>
    <w:rsid w:val="004D3D96"/>
    <w:rsid w:val="00514253"/>
    <w:rsid w:val="005216E8"/>
    <w:rsid w:val="00542E2B"/>
    <w:rsid w:val="0054663D"/>
    <w:rsid w:val="00546744"/>
    <w:rsid w:val="005664A6"/>
    <w:rsid w:val="00580C65"/>
    <w:rsid w:val="005B564B"/>
    <w:rsid w:val="005D0553"/>
    <w:rsid w:val="005E63A8"/>
    <w:rsid w:val="005F12E8"/>
    <w:rsid w:val="00613DDC"/>
    <w:rsid w:val="006243D7"/>
    <w:rsid w:val="006307A9"/>
    <w:rsid w:val="00636583"/>
    <w:rsid w:val="0065107C"/>
    <w:rsid w:val="00651846"/>
    <w:rsid w:val="00660158"/>
    <w:rsid w:val="00665780"/>
    <w:rsid w:val="006848D6"/>
    <w:rsid w:val="006907CA"/>
    <w:rsid w:val="006C1D3B"/>
    <w:rsid w:val="006D2F9E"/>
    <w:rsid w:val="006D533B"/>
    <w:rsid w:val="007060B0"/>
    <w:rsid w:val="0072091D"/>
    <w:rsid w:val="007227F1"/>
    <w:rsid w:val="00725967"/>
    <w:rsid w:val="00730BF4"/>
    <w:rsid w:val="00755E83"/>
    <w:rsid w:val="007574D6"/>
    <w:rsid w:val="007862E7"/>
    <w:rsid w:val="007931F4"/>
    <w:rsid w:val="007D54F8"/>
    <w:rsid w:val="007E4246"/>
    <w:rsid w:val="007F2410"/>
    <w:rsid w:val="007F4314"/>
    <w:rsid w:val="00805E34"/>
    <w:rsid w:val="00886B92"/>
    <w:rsid w:val="00886BFC"/>
    <w:rsid w:val="00893BFF"/>
    <w:rsid w:val="008B07A4"/>
    <w:rsid w:val="008F0CD7"/>
    <w:rsid w:val="008F32B3"/>
    <w:rsid w:val="00906E80"/>
    <w:rsid w:val="0092594E"/>
    <w:rsid w:val="00974D41"/>
    <w:rsid w:val="00977DC3"/>
    <w:rsid w:val="00994D53"/>
    <w:rsid w:val="00996EE9"/>
    <w:rsid w:val="009A56FB"/>
    <w:rsid w:val="009D1174"/>
    <w:rsid w:val="00A168B3"/>
    <w:rsid w:val="00A355C6"/>
    <w:rsid w:val="00A5406A"/>
    <w:rsid w:val="00A604C9"/>
    <w:rsid w:val="00AB4B06"/>
    <w:rsid w:val="00AC328B"/>
    <w:rsid w:val="00AC523F"/>
    <w:rsid w:val="00AC75C8"/>
    <w:rsid w:val="00AF207D"/>
    <w:rsid w:val="00B004A0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C2056F"/>
    <w:rsid w:val="00C305E3"/>
    <w:rsid w:val="00C32192"/>
    <w:rsid w:val="00C34AB3"/>
    <w:rsid w:val="00C77F09"/>
    <w:rsid w:val="00C97B10"/>
    <w:rsid w:val="00CC01D4"/>
    <w:rsid w:val="00CE0ECD"/>
    <w:rsid w:val="00CE6053"/>
    <w:rsid w:val="00CF24E1"/>
    <w:rsid w:val="00D53062"/>
    <w:rsid w:val="00D66198"/>
    <w:rsid w:val="00D67A19"/>
    <w:rsid w:val="00D76BE1"/>
    <w:rsid w:val="00D86E8A"/>
    <w:rsid w:val="00DB16E7"/>
    <w:rsid w:val="00E11D89"/>
    <w:rsid w:val="00E217B2"/>
    <w:rsid w:val="00E92A34"/>
    <w:rsid w:val="00ED2322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semiHidden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952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2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6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94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4</Pages>
  <Words>1712</Words>
  <Characters>9761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14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markanst</cp:lastModifiedBy>
  <cp:revision>8</cp:revision>
  <dcterms:created xsi:type="dcterms:W3CDTF">2018-02-08T15:50:00Z</dcterms:created>
  <dcterms:modified xsi:type="dcterms:W3CDTF">2018-04-19T14:26:00Z</dcterms:modified>
</cp:coreProperties>
</file>